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5196" w:rsidRPr="003D5196" w:rsidRDefault="003D5196" w:rsidP="003D5196">
      <w:pPr>
        <w:widowControl w:val="0"/>
        <w:numPr>
          <w:ilvl w:val="0"/>
          <w:numId w:val="4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>Планируемые результаты освоения программы по предмету       математика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 xml:space="preserve">         Программа позволяет добиваться следующих </w:t>
      </w: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 xml:space="preserve">результатов </w:t>
      </w: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своения образовательной программы основного общего образования: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</w:p>
    <w:p w:rsidR="003D5196" w:rsidRPr="003D5196" w:rsidRDefault="003D5196" w:rsidP="003D5196">
      <w:pPr>
        <w:widowControl w:val="0"/>
        <w:numPr>
          <w:ilvl w:val="1"/>
          <w:numId w:val="4"/>
        </w:numPr>
        <w:suppressAutoHyphens/>
        <w:spacing w:after="0" w:line="240" w:lineRule="auto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 xml:space="preserve">Личностные результаты   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1)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2)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3)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4)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 xml:space="preserve">5)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 xml:space="preserve">6)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</w:t>
      </w: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lastRenderedPageBreak/>
        <w:t>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7)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8)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9)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 xml:space="preserve">1.2. Метапредметные результаты 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>Регулятивные УУД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анализировать существующие и планировать будущие образовательные результаты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дентифицировать собственные проблемы и определять главную проблему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двигать версии решения проблемы, формулировать гипотезы, предвосхищать конечный результат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авить цель деятельности на основе определенной проблемы и существующих возможностей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формулировать учебные задачи как шаги достижения поставленной цели деятельности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основывать и осуществлять выбор наиболее эффективных способов решения учебных и познавательных задач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 xml:space="preserve">выбирать из предложенных вариантов и самостоятельно искать средства/ресурсы для решения задачи/достижения </w:t>
      </w: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lastRenderedPageBreak/>
        <w:t>цели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ставлять план решения проблемы (выполнения проекта, проведения исследования)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3D5196" w:rsidRPr="003D5196" w:rsidRDefault="003D5196" w:rsidP="003D5196">
      <w:pPr>
        <w:widowControl w:val="0"/>
        <w:numPr>
          <w:ilvl w:val="0"/>
          <w:numId w:val="6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ланировать и корректировать свою индивидуальную образовательную траекторию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ценивать свою деятельность, аргументируя причины достижения или отсутствия планируемого результат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верять свои действия с целью и, при необходимости, исправлять ошибки самостоятельно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критерии правильности (корректности) выполнения учебной задач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анализировать и обосновывать применение соответствующего инструментария для выполнения учебной задач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фиксировать и анализировать динамику собственных образовательных результатов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lastRenderedPageBreak/>
        <w:t>соотносить реальные и планируемые результаты индивидуальной образовательной деятельности и делать выводы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инимать решение в учебной ситуации и нести за него ответственность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>Познавательные УУД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одбирать слова, соподчиненные ключевому слову, определяющие его признаки и свойств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страивать логическую цепочку, состоящую из ключевого слова и соподчиненных ему слов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делять общий признак двух или нескольких предметов или явлений и объяснять их сходство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делять явление из общего ряда других явлени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рассуждение на основе сравнения предметов и явлений, выделяя при этом общие признак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злагать полученную информацию, интерпретируя ее в контексте решаемой задач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ербализовать эмоциональное впечатление, оказанное на него источником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бозначать символом и знаком предмет и/или явление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 xml:space="preserve">определять логические связи между предметами и/или явлениями, обозначать данные логические связи с помощью </w:t>
      </w: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lastRenderedPageBreak/>
        <w:t>знаков в схеме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здавать абстрактный или реальный образ предмета и/или явления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модель/схему на основе условий задачи и/или способа ее решения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еобразовывать модели с целью выявления общих законов, определяющих данную предметную область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доказательство: прямое, косвенное, от противного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мысловое чтение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находить в тексте требуемую информацию (в соответствии с целями своей деятельности)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риентироваться в содержании текста, понимать целостный смысл текста, структурировать текст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станавливать взаимосвязь описанных в тексте событий, явлений, процессов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резюмировать главную идею текст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критически оценивать содержание и форму текста.</w:t>
      </w:r>
    </w:p>
    <w:p w:rsidR="003D5196" w:rsidRPr="003D5196" w:rsidRDefault="003D5196" w:rsidP="003D5196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свое отношение к природной среде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анализировать влияние экологических факторов на среду обитания живых организмов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оводить причинный и вероятностный анализ экологических ситуаци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огнозировать изменения ситуации при смене действия одного фактора на действие другого фактор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распространять экологические знания и участвовать в практических делах по защите окружающей среды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ражать свое отношение к природе через рисунки, сочинения, модели, проектные работы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suppressAutoHyphens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5196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необходимые ключевые поисковые слова и запросы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suppressAutoHyphens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5196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ществлять взаимодействие с электронными поисковыми системами, словарям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suppressAutoHyphens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5196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множественную выборку из поисковых источников для объективизации результатов поиск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относить полученные результаты поиска со своей деятельностью.</w:t>
      </w:r>
    </w:p>
    <w:p w:rsidR="003D5196" w:rsidRPr="003D5196" w:rsidRDefault="003D5196" w:rsidP="003D5196">
      <w:pPr>
        <w:widowControl w:val="0"/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>Коммуникативные УУД</w:t>
      </w:r>
    </w:p>
    <w:p w:rsidR="003D5196" w:rsidRPr="003D5196" w:rsidRDefault="003D5196" w:rsidP="003D5196">
      <w:pPr>
        <w:widowControl w:val="0"/>
        <w:numPr>
          <w:ilvl w:val="0"/>
          <w:numId w:val="8"/>
        </w:numPr>
        <w:tabs>
          <w:tab w:val="left" w:pos="42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51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</w:t>
      </w:r>
      <w:r w:rsidRPr="003D519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формулировать, аргументировать и отстаивать свое мнение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возможные роли в совмест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грать определенную роль в совмест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троить позитивные отношения в процессе учебной и познаватель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едлагать альтернативное решение в конфликтной ситуаци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делять общую точку зрения в дискуссии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договариваться о правилах и вопросах для обсуждения в соответствии с поставленной перед группой задачей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3D5196" w:rsidRPr="003D5196" w:rsidRDefault="003D5196" w:rsidP="003D5196">
      <w:pPr>
        <w:widowControl w:val="0"/>
        <w:numPr>
          <w:ilvl w:val="0"/>
          <w:numId w:val="9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3D5196" w:rsidRPr="003D5196" w:rsidRDefault="003D5196" w:rsidP="003D5196">
      <w:pPr>
        <w:widowControl w:val="0"/>
        <w:numPr>
          <w:ilvl w:val="0"/>
          <w:numId w:val="8"/>
        </w:numPr>
        <w:tabs>
          <w:tab w:val="left" w:pos="142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пределять задачу коммуникации и в соответствии с ней отбирать речевые средств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едставлять в устной или письменной форме развернутый план собственной деятельност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сказывать и обосновывать мнение (суждение) и запрашивать мнение партнера в рамках диалога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принимать решение в ходе диалога и согласовывать его с собеседником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3D5196" w:rsidRPr="003D5196" w:rsidRDefault="003D5196" w:rsidP="003D5196">
      <w:pPr>
        <w:widowControl w:val="0"/>
        <w:numPr>
          <w:ilvl w:val="0"/>
          <w:numId w:val="8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lastRenderedPageBreak/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выделять информационный аспект задачи, оперировать данными, использовать модель решения задачи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использовать информацию с учетом этических и правовых норм;</w:t>
      </w:r>
    </w:p>
    <w:p w:rsidR="003D5196" w:rsidRPr="003D5196" w:rsidRDefault="003D5196" w:rsidP="003D5196">
      <w:pPr>
        <w:widowControl w:val="0"/>
        <w:numPr>
          <w:ilvl w:val="0"/>
          <w:numId w:val="7"/>
        </w:numPr>
        <w:tabs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851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851"/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Times New Roman"/>
          <w:b/>
          <w:kern w:val="1"/>
          <w:sz w:val="24"/>
          <w:szCs w:val="24"/>
          <w:lang w:eastAsia="hi-IN" w:bidi="hi-IN"/>
        </w:rPr>
        <w:t xml:space="preserve">1.3. Предметные результаты 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851"/>
        <w:rPr>
          <w:rFonts w:ascii="Times New Roman" w:eastAsia="Calibri" w:hAnsi="Times New Roman" w:cs="Times New Roman"/>
          <w:kern w:val="1"/>
          <w:sz w:val="24"/>
          <w:szCs w:val="24"/>
          <w:lang w:eastAsia="hi-IN" w:bidi="hi-IN"/>
        </w:rPr>
      </w:pPr>
    </w:p>
    <w:p w:rsidR="003D5196" w:rsidRPr="003D5196" w:rsidRDefault="003D5196" w:rsidP="003D5196">
      <w:pPr>
        <w:spacing w:after="0" w:line="240" w:lineRule="auto"/>
        <w:outlineLvl w:val="2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bookmarkStart w:id="0" w:name="_Toc284662721"/>
      <w:bookmarkStart w:id="1" w:name="_Toc284663347"/>
      <w:r w:rsidRPr="003D5196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  <w:r w:rsidRPr="003D5196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– 1 уровень</w:t>
      </w:r>
    </w:p>
    <w:p w:rsidR="003D5196" w:rsidRPr="003D5196" w:rsidRDefault="003D5196" w:rsidP="003D5196">
      <w:pPr>
        <w:spacing w:after="0" w:line="240" w:lineRule="auto"/>
        <w:outlineLvl w:val="2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D5196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 – 2 уровень</w:t>
      </w:r>
    </w:p>
    <w:p w:rsidR="003D5196" w:rsidRPr="003D5196" w:rsidRDefault="003D5196" w:rsidP="003D5196">
      <w:pPr>
        <w:spacing w:after="0" w:line="240" w:lineRule="auto"/>
        <w:outlineLvl w:val="2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bookmarkStart w:id="2" w:name="_Toc284662723"/>
      <w:bookmarkStart w:id="3" w:name="_Toc284663349"/>
      <w:r w:rsidRPr="003D5196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Выпускник получит возможность научиться в 7-9 классах для успешного продолжения образования на углубленном уровне</w:t>
      </w:r>
      <w:bookmarkEnd w:id="2"/>
      <w:bookmarkEnd w:id="3"/>
      <w:r w:rsidRPr="003D5196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– 3 уровен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4"/>
        <w:gridCol w:w="2464"/>
        <w:gridCol w:w="2465"/>
        <w:gridCol w:w="2464"/>
        <w:gridCol w:w="2464"/>
        <w:gridCol w:w="2465"/>
      </w:tblGrid>
      <w:tr w:rsidR="003D5196" w:rsidRPr="003D5196" w:rsidTr="00B27851">
        <w:tc>
          <w:tcPr>
            <w:tcW w:w="4928" w:type="dxa"/>
            <w:gridSpan w:val="2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1 уровень</w:t>
            </w:r>
          </w:p>
        </w:tc>
        <w:tc>
          <w:tcPr>
            <w:tcW w:w="4929" w:type="dxa"/>
            <w:gridSpan w:val="2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2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 уровень</w:t>
            </w:r>
          </w:p>
        </w:tc>
        <w:tc>
          <w:tcPr>
            <w:tcW w:w="4929" w:type="dxa"/>
            <w:gridSpan w:val="2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3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 уровень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едметные результаты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 повседневной жизни и при изучении других предметов</w:t>
            </w: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едметные результаты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 повседневной жизни и при изучении других предметов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едметные результаты</w:t>
            </w: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 повседневной жизни и при изучении других предметов</w:t>
            </w: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Элементы теории множеств и математической логики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footnoteReference w:id="1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ями: множество, элемент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множества, подмножество, принадлежнос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993"/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ересечение, объединение, подмножество в простейши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993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определение, аксиома, теорема, доказательство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риводить примеры и контрпримеры для подтверждения своих высказываний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 xml:space="preserve">использовать графическое представление множеств для описания реальных процессов и явлений,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при решении задач других учебных предметов</w:t>
            </w: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Оперировать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vertAlign w:val="superscript"/>
                <w:lang w:eastAsia="ru-RU"/>
              </w:rPr>
              <w:footnoteReference w:id="2"/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 понятиями: определение, теорема, аксиома, множество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задавать множество с помощью перечисления элементов, словесного описа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высказывание, истинность 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строить высказывания, отрицания высказываний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строить цепочки умозаключений на основе использования правил логи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ind w:firstLine="70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вободно оперировать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footnoteReference w:id="3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ями: множество, характеристики множества,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множества разными способ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рять выполнение характеристического свойства множе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: и, или, не; условные высказывания (импликаци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высказывания с использованием законов алгебры высказыва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троить рассуждения на основе использования правил логи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использова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ru-RU"/>
              </w:rPr>
              <w:lastRenderedPageBreak/>
              <w:t>Числа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спользовать свойства чисел и правила действий при выполнении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использова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признаки делимости на 2, 5, 3, 9, 10 при выполнении вычислений и решении несложны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ыполнять округление рациональных чисел в соответствии с правил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оценивать значение квадратного корня из положительного целого числ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аспозна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сравнивать числа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оценивать результаты вычислений при решении практически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ыполнять сравнение чисел в реальны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чисе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онимать и объяснять смысл позиционной записи натурального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вычисления, в том числе с использованием приемов рациональных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округление рациональных чисел с 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сравни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редставлять рациональное число в виде десятичной дроби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упорядочивать числа, записанные в виде обыкновенной и десятичной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находить НОД 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НОК чисел и использовать их при решении задач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составлять 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оценивать числовые выражения при решении практических задач и задач из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множество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действительных чисел, геометрическая интерпретация натуральных, целых, рациональных, действительных чисе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онимать и объяснять разницу между позиционной и непозиционной системами записи чисе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ереводить числа из одной системы записи (системы счисления) в другу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доказывать и использовать признаки делимости на 2, 4, 8, 5, 3, 6, 9, 10, 11 суммы и произведения чисел при выполнении вычислений и решении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округление рациональных и иррациональных чисел с 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равнива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действительные числа разными способ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находить НОД и НОК чисел разными способами и использовать их при решении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вычисления и преобразования выражений, содержащих действительные числа, в том числе корни натуральных степене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оставлять и оценивать разными способами числовые выражения при решении практических задач и задач из других учебных предмет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ru-RU"/>
              </w:rPr>
              <w:lastRenderedPageBreak/>
              <w:t>Тождественные преобразования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Выполнять несложные преобразования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выполнять несложные преобразования дробно-линейных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выражений и выражений с квадратными корнями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онимать смысл записи числа в стандартном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виде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«стандартная запись числа»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Оперировать понятиями степени с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натуральным показателем, степени с целым отрицательным показателе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делять квадрат суммы и разности одночлен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раскладывать на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множители квадратный   трехчлен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отрицательную степен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преобразования выражений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преобразования выражений, содержащих модуль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9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выполнять преобразования и действия с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числами, записанными в стандартном вид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9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вободно оперировать понятиям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тепени с целым и дробным показателе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доказательство свойств степени с целыми и дробными показателя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вободно владеть приемами преобразования целых и дробно-рациональных выраж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выполнять разложение многочленов на множители разными способами, с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использованием комбинаций различных прием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деление многочлена на многочлен с остатко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доказывать свойства квадратных корней и корней степен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n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выполнять преобразования выражений, содержащих квадратные корни, корни степен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en-US" w:eastAsia="hi-IN" w:bidi="hi-IN"/>
              </w:rPr>
              <w:t>n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бодно оперировать понятиями «тождество»,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«тождество на множестве», «тождественное преобразование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различные преобразования выражений, содержащих модули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instrText xml:space="preserve"> QUOTE </w:instrText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762000" cy="26670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separate"/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762000" cy="2667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end"/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2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выполнять преобразования и действия с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буквенными выражениями, числовые коэффициенты которых записаны в стандартном вид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преобразования рациональных выражений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проверку правдоподобия физических и химических формул на основе сравнения размерностей и валентносте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ru-RU"/>
              </w:rPr>
              <w:lastRenderedPageBreak/>
              <w:t>Уравнения и неравенства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Оперировать на базовом уровне понятиями: равенство, числовое равенство, уравнение, корень уравнения, решение уравнения, числовое неравенство,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неравенство, решение неравен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оверять справедливость числовых равенств и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линейные неравенства и несложные неравенства, сводящиеся к линейны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системы несложных линейных уравнений,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оверять, является ли данное число решением уравнения (неравенства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изображать решения неравенств и их систем на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числовой прямой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оставлять и решать линейные уравнения при решении задач, возникающих в других учебных предмет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уравнение, неравенство, корень уравнения, решение неравенства, равносильные уравнения, область определения уравнения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(неравенства, системы уравнений или неравенств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решать простейшие иррациональные уравнения вида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75pt">
                  <v:imagedata r:id="rId8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1680" w:dyaOrig="460">
                <v:shape id="_x0000_i1026" type="#_x0000_t75" style="width:85.5pt;height:21.75pt">
                  <v:imagedata r:id="rId9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решать уравнения вида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700" w:dyaOrig="360">
                <v:shape id="_x0000_i1027" type="#_x0000_t75" style="width:36pt;height:21.75pt">
                  <v:imagedata r:id="rId10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решать уравнения способом разложения на множители и замены переменно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спользовать метод интервалов для решения целых и дробно-рациональных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линейные уравнения и неравенства с параметр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несложные квадратные уравнения с параметро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несложные уравнения в целых числ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вободно оперировать понятиями: уравнение, неравенство, равносильные уравнения и неравенства, уравнение, являющееся следствием другого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уравнения, уравнения, равносильные на множестве, равносильные преобразования у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знать теорему Виета для уравнений степени выше второ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ладеть разными методами решения уравнений, неравенств и их систем, уметь выбирать метод решения и обосновывать свой выбор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ладеть разными методами доказательства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ать уравнения в целых числа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зображать множества на плоскости, задаваемые уравнениями, неравенствами и их системам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оставлять и решать уравнения, неравенства, их системы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выполнять оценку правдоподобия результатов, получаемых пр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решении различных уравнений, неравенств и их систем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ru-RU"/>
              </w:rPr>
              <w:lastRenderedPageBreak/>
              <w:t>Функции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пределять приближенные значения координат точки пересечения графиков функц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решать задачи на прогрессии, в которых ответ может быть получен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непосредственным подсчетом без применения формул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1300" w:dyaOrig="620">
                <v:shape id="_x0000_i1028" type="#_x0000_t75" style="width:64.5pt;height:28.5pt">
                  <v:imagedata r:id="rId11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760" w:dyaOrig="380">
                <v:shape id="_x0000_i1029" type="#_x0000_t75" style="width:42.75pt;height:14.25pt">
                  <v:imagedata r:id="rId12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instrText xml:space="preserve"> QUOTE  </w:instrTex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fldChar w:fldCharType="end"/>
            </w:r>
            <w:r w:rsidRPr="003D5196">
              <w:rPr>
                <w:rFonts w:ascii="Times New Roman" w:eastAsia="Calibri" w:hAnsi="Times New Roman" w:cs="Times New Roman"/>
                <w:b/>
                <w:bCs/>
                <w:i/>
                <w:kern w:val="1"/>
                <w:sz w:val="24"/>
                <w:szCs w:val="24"/>
                <w:lang w:eastAsia="ru-RU"/>
              </w:rPr>
              <w:t>,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ru-RU"/>
              </w:rPr>
              <w:object w:dxaOrig="760" w:dyaOrig="380">
                <v:shape id="_x0000_i1030" type="#_x0000_t75" style="width:36pt;height:14.25pt">
                  <v:imagedata r:id="rId13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fldChar w:fldCharType="separate"/>
            </w:r>
            <w:r w:rsidRPr="003D5196">
              <w:rPr>
                <w:rFonts w:ascii="Times New Roman" w:eastAsia="Calibri" w:hAnsi="Times New Roman" w:cs="Times New Roman"/>
                <w:i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fldChar w:fldCharType="end"/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ru-RU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ru-RU"/>
              </w:rPr>
              <w:object w:dxaOrig="660" w:dyaOrig="380">
                <v:shape id="_x0000_i1031" type="#_x0000_t75" style="width:28.5pt;height:14.25pt">
                  <v:imagedata r:id="rId15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ru-RU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на примере квадратичной функции, использовать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преобразования графика функци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en-US" w:eastAsia="ru-RU"/>
              </w:rPr>
              <w:t>y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=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en-US" w:eastAsia="ru-RU"/>
              </w:rPr>
              <w:t>f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(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en-US" w:eastAsia="ru-RU"/>
              </w:rPr>
              <w:t>x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) для построения графиков функций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object w:dxaOrig="1780" w:dyaOrig="380">
                <v:shape id="_x0000_i1032" type="#_x0000_t75" style="width:85.5pt;height:14.25pt">
                  <v:imagedata r:id="rId16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сследовать функцию по ее графику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последовательность, арифметическая прогрессия, геометрическая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прогресс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задачи на арифметическую и геометрическую прогрессию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иллюстрировать с помощью графика реальную зависимость или процесс по их характеристика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етность/нечетность функции, периодичность функции, график функции, вертикальная, горизонтальная, наклонная асимптоты; график зависимости, не являющейся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функцией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троить графики функций: линейной, квадратичной, дробно-линейной, степенной при разных значениях показателя степени, 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object w:dxaOrig="660" w:dyaOrig="380">
                <v:shape id="_x0000_i1033" type="#_x0000_t75" style="width:28.5pt;height:14.25pt">
                  <v:imagedata r:id="rId15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использовать преобразования графика функци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object w:dxaOrig="960" w:dyaOrig="380">
                <v:shape id="_x0000_i1034" type="#_x0000_t75" style="width:50.25pt;height:14.25pt">
                  <v:imagedata r:id="rId17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для построения графиков функций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object w:dxaOrig="1780" w:dyaOrig="380">
                <v:shape id="_x0000_i1035" type="#_x0000_t75" style="width:85.5pt;height:14.25pt">
                  <v:imagedata r:id="rId16" o:title=""/>
                </v:shape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анализировать свойства функций и вид графика в зависимости от параметр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прогрессия, характеристическое свойство арифметической (геометрической) прогресси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спользовать метод математической индукции для вывода формул, доказательства равенств и неравенств, решения задач на делимос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сследовать последовательности, заданные рекуррентн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ать комбинированные задачи на арифметическую и геометрическую прогресси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спользовать графики зависимостей для исследования реальных процессов и яв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lastRenderedPageBreak/>
              <w:t>Статистика и теория вероятностей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решать простейшие комбинаторные задачи методом прямого и организованного перебо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едставлять данные в виде таблиц, диаграмм, график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читать информацию, представленную в виде таблицы, диаграммы, график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пределять основные статистические характеристики числовых набор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ценивать вероятность события в простейших случа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оценивать количество возможных вариантов методом перебо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иметь представление о роли практическ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достоверных и маловероятных событ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оценивать вероятность реальных событий и явлений в несложных ситуация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медиана, наибольшее 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наименьшее значения выборки, размах выборки, дисперсия и стандартное отклонение, случайная изменчивос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звлекать информацию, представленную в таблицах, на диаграммах, графика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составлять таблицы, строить диаграммы и графики на основе данны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оперировать понятиями: факториал числа, перестановки и сочетания, треугольник Паскал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рименять правило произведения при решении комбинаторны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перировать понятиями: случайный опыт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редставлять информацию с помощью кругов Эйле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 xml:space="preserve">извлекать, интерпретировать и преобразовывать информацию, представленную в таблицах, на диаграммах, графиках, отражающую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свойства и характеристики реальных процессов и яв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оценивать вероятность реальных событий и явле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вободно оперировать понятиями: столбчатые и круговые диаграммы, таблицы данных, среднее арифметическое, медиана,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бирать наиболее удобный способ представления информации, адекватный ее свойствам и целям анализ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числять числовые характеристики выбор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вободно оперировать понятиями: факториал числа, перестановки, сочетания и размещения, треугольник Паскал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бодно оперировать понятиями: случайный опыт, случайный выбор, испытание, элементарное случайное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обытие (исход), классическое определение вероятности случайного события, операции над случайными событиями, основные комбинаторные формул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знать примеры случайных величин, и вычислять их статистические характеристи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использова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формулы комбинаторики при решении комбинаторны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ать задачи на вычисление вероятности в том числе с использованием формул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представлять информацию о реальных процессах и явлениях способом, адекватным ее свойствам и цели исследова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нализировать 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5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оценивать вероятность реальных событий и явлений в различных ситуация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ru-RU"/>
              </w:rPr>
              <w:lastRenderedPageBreak/>
              <w:t>Текстовые задачи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осуществлять способ поиска решения задачи, в котором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рассуждение строится от условия к требованию или от требования к услови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составлять план решения задач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выделять этапы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решать задачи разных типов (на работу, на покупки, на движение), связывающих три величины, выделять эти величины 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отношения между ни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выдвигать гипотезы о возможных предельных значениях искомых в задаче величин (делать прикидку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знать и применять оба способа поиска решения задач (от требования к условию и от условия к требованию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моделировать рассуждения при поиске решения задач с помощью граф-схем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делять этапы решения задачи и содержание каждого этап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анализировать затруднения при решении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выполнять различные преобразования предложенной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задачи, конструировать новые задачи из данной, в том числе обратн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исследовать всевозможные ситуации при решении задач на движение по реке, рассматривать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разные системы отсчет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решать разнообразные задачи «на части»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тип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ладеть основными методами решения задач на смеси, сплавы, концентра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решать несложные задачи по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математической статистике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  <w:lastRenderedPageBreak/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  <w:t xml:space="preserve">решать и конструировать задачи на основе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  <w:lastRenderedPageBreak/>
              <w:t>рассмотрения реальных ситуаций, в которых не требуется точный вычислительный результат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x-none" w:eastAsia="ru-RU"/>
              </w:rPr>
              <w:t>решать задачи на движение по реке, рассматривая разные системы отсчета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Решать простые и сложные задачи, а также задачи повышенной трудности и выделять их математическую основу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распознавать разные виды и типы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модель текста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различать модель текста и модель решения задачи, конструировать к одной модели решения сложных задач разные модели текста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знать и применять три способа поиска решения задач (от требования к условию и от условия к требованию, комбинированный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моделировать рассуждения при поиске решения задач с помощью граф-схем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выделять этапы решения задачи и содержание каждого этап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уметь выбирать оптимальный метод решения задачи и осознавать выбор метода, рассматривать различные методы, находи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разные решения задачи, если возможн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анализировать затруднения при решении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изменять условие задач (количественные или качественные данные), исследовать измененное преобразованно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анализировать всевозможные ситуации взаимного расположения двух объектов и изменение их характеристик при совместном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движении (скорость, время, расстояние) при решении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решать разнообразные задачи «на части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решать и обосновывать свое решение задач (выделять математическую основу) на нахождение части числа и числа по его части на основе конкретного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смысла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ладеть основными методами решения задач на смеси, сплавы, концентрации, использовать их в новых ситуациях по отношению к изученным в процессе обуч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решать задачи на проценты, в том числе, сложные проценты с обоснованием, используя разные способ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решать несложные задачи по математической статистик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конструировать новые для данной задачи задачные ситуации с уче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решать задачи на движение по реке, рассматривая разные системы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отсчет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eastAsia="hi-IN" w:bidi="hi-IN"/>
              </w:rPr>
              <w:t>конструировать задачные ситуации, приближенные к реальной действительност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lastRenderedPageBreak/>
              <w:t>История математики</w:t>
            </w: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 xml:space="preserve"> 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tabs>
                <w:tab w:val="left" w:pos="34"/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tabs>
                <w:tab w:val="left" w:pos="34"/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tabs>
                <w:tab w:val="left" w:pos="34"/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онимать роль математики в развитии России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онимать роль математики в развитии Росси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ассматривать математику в контексте истории развития цивилизации и истории развития науки, понимать роль математики в развитии Росси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4786" w:type="dxa"/>
            <w:gridSpan w:val="6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ru-RU"/>
              </w:rPr>
              <w:t>Методы математики</w:t>
            </w:r>
          </w:p>
        </w:tc>
      </w:tr>
      <w:tr w:rsidR="003D5196" w:rsidRPr="003D5196" w:rsidTr="00B27851"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 xml:space="preserve">Выбирать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lastRenderedPageBreak/>
              <w:t>подходящий изученный метод для решения изученных типов математически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 xml:space="preserve">Используя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lastRenderedPageBreak/>
              <w:t>изученные методы, проводить доказательство, выполнять опровержени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выбирать изученные методы и их комбинации для решения математически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20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464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Cs/>
                <w:iCs/>
                <w:kern w:val="1"/>
                <w:sz w:val="24"/>
                <w:szCs w:val="24"/>
                <w:lang w:eastAsia="hi-IN" w:bidi="hi-IN"/>
              </w:rPr>
              <w:t xml:space="preserve">Владеть </w:t>
            </w:r>
            <w:r w:rsidRPr="003D5196">
              <w:rPr>
                <w:rFonts w:ascii="Times New Roman" w:eastAsia="Calibri" w:hAnsi="Times New Roman" w:cs="Times New Roman"/>
                <w:bCs/>
                <w:iCs/>
                <w:kern w:val="1"/>
                <w:sz w:val="24"/>
                <w:szCs w:val="24"/>
                <w:lang w:eastAsia="hi-IN" w:bidi="hi-IN"/>
              </w:rPr>
              <w:lastRenderedPageBreak/>
              <w:t>знаниями о различных методах обоснования и опровержения математических утверждений и самостоятельно применять и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8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ладеть навыками анализа условия задачи и определения подходящих для решения задач изученных методов или их комбинаций</w:t>
            </w:r>
            <w:r w:rsidRPr="003D5196">
              <w:rPr>
                <w:rFonts w:ascii="Times New Roman" w:eastAsia="Calibri" w:hAnsi="Times New Roman" w:cs="Times New Roman"/>
                <w:bCs/>
                <w:iCs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характеризовать произведения искусства с учетом математических закономерностей в природе, использовать математические закономерности в самостоятельном творчестве</w:t>
            </w:r>
          </w:p>
        </w:tc>
        <w:tc>
          <w:tcPr>
            <w:tcW w:w="2465" w:type="dxa"/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</w:tbl>
    <w:p w:rsidR="003D5196" w:rsidRPr="003D5196" w:rsidRDefault="003D5196" w:rsidP="003D5196">
      <w:pPr>
        <w:suppressAutoHyphens/>
        <w:spacing w:after="0" w:line="276" w:lineRule="auto"/>
        <w:rPr>
          <w:rFonts w:ascii="Times New Roman" w:eastAsia="Calibri" w:hAnsi="Times New Roman" w:cs="Calibri"/>
          <w:b/>
          <w:kern w:val="1"/>
          <w:sz w:val="26"/>
          <w:szCs w:val="26"/>
          <w:lang w:eastAsia="hi-IN" w:bidi="hi-IN"/>
        </w:rPr>
      </w:pPr>
    </w:p>
    <w:p w:rsidR="003D5196" w:rsidRPr="003D5196" w:rsidRDefault="003D5196" w:rsidP="003D5196">
      <w:pPr>
        <w:pageBreakBefore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Times New Roman" w:hAnsi="Times New Roman" w:cs="Times New Roman"/>
          <w:b/>
          <w:color w:val="000000"/>
          <w:kern w:val="1"/>
          <w:sz w:val="24"/>
          <w:szCs w:val="24"/>
          <w:lang w:eastAsia="hi-IN" w:bidi="hi-IN"/>
        </w:rPr>
        <w:lastRenderedPageBreak/>
        <w:t>Содержание учебного предмета алгебра</w:t>
      </w:r>
    </w:p>
    <w:p w:rsidR="003D5196" w:rsidRPr="003D5196" w:rsidRDefault="003D5196" w:rsidP="003D5196">
      <w:pPr>
        <w:widowControl w:val="0"/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>С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3D5196" w:rsidRPr="003D5196" w:rsidRDefault="003D5196" w:rsidP="003D5196">
      <w:pPr>
        <w:keepNext/>
        <w:widowControl w:val="0"/>
        <w:suppressAutoHyphens/>
        <w:spacing w:before="240" w:after="60" w:line="240" w:lineRule="auto"/>
        <w:outlineLvl w:val="1"/>
        <w:rPr>
          <w:rFonts w:ascii="Times New Roman" w:eastAsia="Calibri" w:hAnsi="Times New Roman" w:cs="Times New Roman"/>
          <w:b/>
          <w:bCs/>
          <w:iCs/>
          <w:kern w:val="1"/>
          <w:sz w:val="24"/>
          <w:szCs w:val="24"/>
          <w:lang w:eastAsia="hi-IN" w:bidi="hi-IN"/>
        </w:rPr>
      </w:pPr>
      <w:bookmarkStart w:id="4" w:name="_Toc405513918"/>
      <w:bookmarkStart w:id="5" w:name="_Toc284662796"/>
      <w:bookmarkStart w:id="6" w:name="_Toc284663423"/>
      <w:r w:rsidRPr="003D5196">
        <w:rPr>
          <w:rFonts w:ascii="Times New Roman" w:eastAsia="Calibri" w:hAnsi="Times New Roman" w:cs="Times New Roman"/>
          <w:b/>
          <w:bCs/>
          <w:iCs/>
          <w:kern w:val="1"/>
          <w:sz w:val="24"/>
          <w:szCs w:val="24"/>
          <w:lang w:eastAsia="hi-IN" w:bidi="hi-IN"/>
        </w:rPr>
        <w:t>Элементы теории множеств и математической логики</w:t>
      </w:r>
      <w:bookmarkEnd w:id="4"/>
      <w:bookmarkEnd w:id="5"/>
      <w:bookmarkEnd w:id="6"/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  <w:t>Множества и отношения между ними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Множество, 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>характеристическое свойство множества</w:t>
      </w: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, элемент множества, 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>пустое, конечное, бесконечное множество</w:t>
      </w: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>распознавание подмножеств и элементов подмножеств с использованием кругов Эйлера</w:t>
      </w: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>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  <w:t>Операции над множествами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Пересечение и объединение множеств. 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>Разность множеств, дополнение множества</w:t>
      </w: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. 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>Интерпретация операций над множествами с помощью кругов Эйлера</w:t>
      </w: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 xml:space="preserve">. 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  <w:t>Элементы логики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b/>
          <w:kern w:val="1"/>
          <w:sz w:val="24"/>
          <w:szCs w:val="24"/>
          <w:lang w:eastAsia="hi-IN" w:bidi="hi-IN"/>
        </w:rPr>
        <w:t>Высказывания</w:t>
      </w:r>
    </w:p>
    <w:p w:rsidR="003D5196" w:rsidRPr="003D5196" w:rsidRDefault="003D5196" w:rsidP="003D5196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Calibri" w:hAnsi="Times New Roman" w:cs="Calibri"/>
          <w:kern w:val="1"/>
          <w:sz w:val="24"/>
          <w:szCs w:val="24"/>
          <w:lang w:eastAsia="hi-IN" w:bidi="hi-IN"/>
        </w:rPr>
        <w:t>Истинность и ложность высказывания</w:t>
      </w:r>
      <w:r w:rsidRPr="003D5196">
        <w:rPr>
          <w:rFonts w:ascii="Times New Roman" w:eastAsia="Calibri" w:hAnsi="Times New Roman" w:cs="Calibri"/>
          <w:i/>
          <w:kern w:val="1"/>
          <w:sz w:val="24"/>
          <w:szCs w:val="24"/>
          <w:lang w:eastAsia="hi-IN" w:bidi="hi-IN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3D5196" w:rsidRPr="003D5196" w:rsidRDefault="003D5196" w:rsidP="003D5196">
      <w:pPr>
        <w:widowControl w:val="0"/>
        <w:suppressAutoHyphens/>
        <w:spacing w:after="0" w:line="100" w:lineRule="atLeast"/>
        <w:jc w:val="center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0" w:line="100" w:lineRule="atLeast"/>
        <w:jc w:val="center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  <w:bookmarkStart w:id="7" w:name="_GoBack"/>
      <w:bookmarkEnd w:id="7"/>
    </w:p>
    <w:p w:rsidR="003D5196" w:rsidRPr="003D5196" w:rsidRDefault="003D5196" w:rsidP="003D5196">
      <w:pPr>
        <w:widowControl w:val="0"/>
        <w:suppressAutoHyphens/>
        <w:spacing w:after="0" w:line="100" w:lineRule="atLeast"/>
        <w:jc w:val="center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  <w:sectPr w:rsidR="003D5196" w:rsidRPr="003D5196" w:rsidSect="00B47A46">
          <w:pgSz w:w="15840" w:h="12240" w:orient="landscape"/>
          <w:pgMar w:top="567" w:right="567" w:bottom="567" w:left="567" w:header="720" w:footer="720" w:gutter="0"/>
          <w:cols w:space="720"/>
          <w:docGrid w:linePitch="299" w:charSpace="-2049"/>
        </w:sectPr>
      </w:pPr>
    </w:p>
    <w:p w:rsidR="003D5196" w:rsidRPr="003D5196" w:rsidRDefault="003D5196" w:rsidP="003D5196">
      <w:pPr>
        <w:widowControl w:val="0"/>
        <w:suppressAutoHyphens/>
        <w:spacing w:after="0" w:line="100" w:lineRule="atLeast"/>
        <w:jc w:val="center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</w:p>
    <w:tbl>
      <w:tblPr>
        <w:tblW w:w="15000" w:type="dxa"/>
        <w:tblInd w:w="-596" w:type="dxa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992"/>
        <w:gridCol w:w="4702"/>
        <w:gridCol w:w="9267"/>
        <w:gridCol w:w="28"/>
        <w:gridCol w:w="11"/>
      </w:tblGrid>
      <w:tr w:rsidR="003D5196" w:rsidRPr="003D5196" w:rsidTr="003D5196">
        <w:trPr>
          <w:gridAfter w:val="2"/>
          <w:wAfter w:w="39" w:type="dxa"/>
          <w:trHeight w:val="1432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№ п/п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Название раздела, тем</w:t>
            </w: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одержание учебного раздела</w:t>
            </w:r>
          </w:p>
        </w:tc>
      </w:tr>
      <w:tr w:rsidR="003D5196" w:rsidRPr="003D5196" w:rsidTr="00B27851">
        <w:trPr>
          <w:gridAfter w:val="2"/>
          <w:wAfter w:w="39" w:type="dxa"/>
        </w:trPr>
        <w:tc>
          <w:tcPr>
            <w:tcW w:w="149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Числа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2"/>
              </w:num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Рациональные числ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both"/>
              <w:rPr>
                <w:rFonts w:ascii="Times New Roman" w:eastAsia="Times New Roman" w:hAnsi="Times New Roman" w:cs="Times New Roman"/>
                <w:color w:val="FF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Множество рациональных чисел. Сравнение рациональных чисел. Действия с рациональными числами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рационального числа десятичной дробью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color w:val="FF0000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2"/>
              </w:num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Иррациональные числ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иррационального числа. Распознавание иррациональных чисел. Примеры доказательств в алгебре. Иррациональность числа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position w:val="-6"/>
                <w:sz w:val="24"/>
                <w:szCs w:val="24"/>
                <w:lang w:eastAsia="hi-IN" w:bidi="hi-IN"/>
              </w:rPr>
              <w:object w:dxaOrig="380" w:dyaOrig="340">
                <v:shape id="_x0000_i1058" type="#_x0000_t75" style="width:14.25pt;height:21pt" o:ole="">
                  <v:imagedata r:id="rId18" o:title=""/>
                </v:shape>
                <o:OLEObject Type="Embed" ProgID="Equation.DSMT4" ShapeID="_x0000_i1058" DrawAspect="Content" ObjectID="_1603352710" r:id="rId19"/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Применение в геометрии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. Сравнение иррациональных чисел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Множество действительных чисел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2"/>
          <w:wAfter w:w="39" w:type="dxa"/>
        </w:trPr>
        <w:tc>
          <w:tcPr>
            <w:tcW w:w="149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numPr>
                <w:ilvl w:val="1"/>
                <w:numId w:val="0"/>
              </w:numPr>
              <w:spacing w:after="0" w:line="360" w:lineRule="auto"/>
              <w:ind w:firstLine="709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3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Числовые и буквенные выраж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Выражение с переменной. Значение выражения. Подстановка выражений вместо переменных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4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Целые выражения</w:t>
            </w: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тепень с натуральным показателем и ее свойства. Преобразования выражений, содержащих степени с натуральным показателем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группировка, применение формул сокращенного умножени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Квадратный трехчлен, разложение квадратного трехчлена на множители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5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 xml:space="preserve">Дробно-рациональные </w:t>
            </w: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lastRenderedPageBreak/>
              <w:t>выраж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тепень с целым показателем. Преобразование дробно-линейных выражений: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ложение, умножение, деление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Алгебраическая дробь. Допустимые значения переменных в дробно-рациональных выражениях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образование выражений, содержащих знак модуля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6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Квадратные корн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внесение множителя под знак корн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</w:tc>
      </w:tr>
      <w:tr w:rsidR="003D5196" w:rsidRPr="003D5196" w:rsidTr="00B27851">
        <w:trPr>
          <w:gridAfter w:val="2"/>
          <w:wAfter w:w="39" w:type="dxa"/>
        </w:trPr>
        <w:tc>
          <w:tcPr>
            <w:tcW w:w="149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numPr>
                <w:ilvl w:val="1"/>
                <w:numId w:val="0"/>
              </w:numPr>
              <w:spacing w:after="0" w:line="360" w:lineRule="auto"/>
              <w:ind w:firstLine="709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  <w:t>Уравнения и неравенств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7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Равенств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ое равенство. Свойства числовых равенств. Равенство с переменно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8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Уравн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уравнения и корня уравнения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о равносильности уравнений. Область определения уравнения (область допустимых значений переменной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9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Линейное уравнение и его корн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ение линейных уравнений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Линейное уравнение с параметром. Количество корней линейного уравнения. Решение линейных уравнений с параметром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0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Квадратное уравнение и его корн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Теорема Виета. Теорема, обратная теореме Виета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Решение квадратных уравнений:использование формулы для нахождения корней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, графический метод решения, разложение на множители, подбор корней с использованием теоремы Виета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параметром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11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Дробно-рациональные уравн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ение простейших дробно-линейных уравнений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Решение дробно-рациональных уравнени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остейшие иррациональные уравнения вида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16"/>
                <w:sz w:val="24"/>
                <w:szCs w:val="24"/>
                <w:lang w:eastAsia="hi-IN" w:bidi="hi-IN"/>
              </w:rPr>
              <w:object w:dxaOrig="1120" w:dyaOrig="460">
                <v:shape id="_x0000_i1059" type="#_x0000_t75" style="width:57.75pt;height:21.75pt" o:ole="">
                  <v:imagedata r:id="rId8" o:title=""/>
                </v:shape>
                <o:OLEObject Type="Embed" ProgID="Equation.DSMT4" ShapeID="_x0000_i1059" DrawAspect="Content" ObjectID="_1603352711" r:id="rId20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16"/>
                <w:sz w:val="24"/>
                <w:szCs w:val="24"/>
                <w:lang w:eastAsia="hi-IN" w:bidi="hi-IN"/>
              </w:rPr>
              <w:object w:dxaOrig="1680" w:dyaOrig="460">
                <v:shape id="_x0000_i1060" type="#_x0000_t75" style="width:85.5pt;height:21.75pt" o:ole="">
                  <v:imagedata r:id="rId9" o:title=""/>
                </v:shape>
                <o:OLEObject Type="Embed" ProgID="Equation.DSMT4" ShapeID="_x0000_i1060" DrawAspect="Content" ObjectID="_1603352712" r:id="rId21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Уравнения вида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6"/>
                <w:sz w:val="24"/>
                <w:szCs w:val="24"/>
                <w:lang w:eastAsia="hi-IN" w:bidi="hi-IN"/>
              </w:rPr>
              <w:object w:dxaOrig="700" w:dyaOrig="360">
                <v:shape id="_x0000_i1061" type="#_x0000_t75" style="width:36.75pt;height:21pt" o:ole="">
                  <v:imagedata r:id="rId22" o:title=""/>
                </v:shape>
                <o:OLEObject Type="Embed" ProgID="Equation.DSMT4" ShapeID="_x0000_i1061" DrawAspect="Content" ObjectID="_1603352713" r:id="rId23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Уравнения в целых числ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2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Системы уравнений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Уравнение с двумя переменными. Линейное уравнение с двумя переменными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ямая как графическая интерпретация линейного уравнения с двумя переменным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системы уравнений. Решение системы уравнени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Методы решения систем линейных уравнений с двумя переменными: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графический метод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тод сложени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метод подстановк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истемы линейных уравнений с параметром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3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Неравенств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ые неравенства. Свойства числовых неравенств. Проверка справедливости неравенств при заданных значениях переменных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Неравенство с переменной. Строгие и нестрогие неравенства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Область определения неравенства (область допустимых значений переменной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ение линейных неравенст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вадратное неравенство и его решени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Решение целых и дробно-рациональных неравенств методом интервалов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14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Системы неравенств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истемы неравенств с одной переменной. Решение систем неравенств с одной переменной: линейных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вадратных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Изображение решения системы неравенств на числовой прямой. Запись решения системы неравенств.</w:t>
            </w:r>
          </w:p>
        </w:tc>
      </w:tr>
      <w:tr w:rsidR="003D5196" w:rsidRPr="003D5196" w:rsidTr="00B27851">
        <w:trPr>
          <w:gridAfter w:val="2"/>
          <w:wAfter w:w="39" w:type="dxa"/>
        </w:trPr>
        <w:tc>
          <w:tcPr>
            <w:tcW w:w="149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Функции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5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Понятие функци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, четность/нечетность,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ромежутки возрастания и убывания, наибольшее и наименьшее значения. Исследование функции по ее графику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об асимптот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Непрерывность функции. Кусочно заданные функции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6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Линейная функц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7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Квадратичная функц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и график квадратичной функции (парабола)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остроение графика квадратичной функции по точкам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Нахождение нулей квадратичной функции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ножества значений, промежутков знакопостоянства, промежутков монотонности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8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Обратная пропорциональность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функции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24"/>
                <w:sz w:val="24"/>
                <w:szCs w:val="24"/>
                <w:lang w:eastAsia="hi-IN" w:bidi="hi-IN"/>
              </w:rPr>
              <w:object w:dxaOrig="620" w:dyaOrig="620">
                <v:shape id="_x0000_i1062" type="#_x0000_t75" style="width:28.5pt;height:28.5pt" o:ole="">
                  <v:imagedata r:id="rId24" o:title=""/>
                </v:shape>
                <o:OLEObject Type="Embed" ProgID="Equation.DSMT4" ShapeID="_x0000_i1062" DrawAspect="Content" ObjectID="_1603352714" r:id="rId25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instrText xml:space="preserve"> QUOTE </w:instrText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5"/>
                <w:sz w:val="24"/>
                <w:szCs w:val="24"/>
                <w:lang w:eastAsia="ru-RU"/>
              </w:rPr>
              <w:drawing>
                <wp:inline distT="0" distB="0" distL="0" distR="0">
                  <wp:extent cx="409575" cy="304800"/>
                  <wp:effectExtent l="0" t="0" r="952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separate"/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5"/>
                <w:sz w:val="24"/>
                <w:szCs w:val="24"/>
                <w:lang w:eastAsia="ru-RU"/>
              </w:rPr>
              <w:drawing>
                <wp:inline distT="0" distB="0" distL="0" distR="0">
                  <wp:extent cx="409575" cy="3048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Гипербола. </w:t>
            </w:r>
          </w:p>
        </w:tc>
      </w:tr>
      <w:tr w:rsidR="003D5196" w:rsidRPr="003D5196" w:rsidTr="003D5196">
        <w:trPr>
          <w:gridAfter w:val="2"/>
          <w:wAfter w:w="39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19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  <w:t>Графики функций</w:t>
            </w:r>
          </w:p>
        </w:tc>
        <w:tc>
          <w:tcPr>
            <w:tcW w:w="9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еобразование графика функции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position w:val="-10"/>
                <w:sz w:val="24"/>
                <w:szCs w:val="24"/>
                <w:lang w:eastAsia="hi-IN" w:bidi="hi-IN"/>
              </w:rPr>
              <w:object w:dxaOrig="920" w:dyaOrig="320">
                <v:shape id="_x0000_i1063" type="#_x0000_t75" style="width:50.25pt;height:14.25pt" o:ole="">
                  <v:imagedata r:id="rId27" o:title=""/>
                </v:shape>
                <o:OLEObject Type="Embed" ProgID="Equation.DSMT4" ShapeID="_x0000_i1063" DrawAspect="Content" ObjectID="_1603352715" r:id="rId28"/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для построения графиков функций вида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position w:val="-12"/>
                <w:sz w:val="24"/>
                <w:szCs w:val="24"/>
                <w:lang w:eastAsia="hi-IN" w:bidi="hi-IN"/>
              </w:rPr>
              <w:object w:dxaOrig="1780" w:dyaOrig="380">
                <v:shape id="_x0000_i1064" type="#_x0000_t75" style="width:85.5pt;height:14.25pt" o:ole="">
                  <v:imagedata r:id="rId16" o:title=""/>
                </v:shape>
                <o:OLEObject Type="Embed" ProgID="Equation.DSMT4" ShapeID="_x0000_i1064" DrawAspect="Content" ObjectID="_1603352716" r:id="rId29"/>
              </w:objec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Графики функций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24"/>
                <w:sz w:val="24"/>
                <w:szCs w:val="24"/>
                <w:lang w:eastAsia="hi-IN" w:bidi="hi-IN"/>
              </w:rPr>
              <w:object w:dxaOrig="1300" w:dyaOrig="620">
                <v:shape id="_x0000_i1065" type="#_x0000_t75" style="width:64.5pt;height:28.5pt" o:ole="">
                  <v:imagedata r:id="rId11" o:title=""/>
                </v:shape>
                <o:OLEObject Type="Embed" ProgID="Equation.DSMT4" ShapeID="_x0000_i1065" DrawAspect="Content" ObjectID="_1603352717" r:id="rId30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kern w:val="1"/>
                <w:position w:val="-10"/>
                <w:sz w:val="24"/>
                <w:szCs w:val="24"/>
                <w:lang w:eastAsia="hi-IN" w:bidi="hi-IN"/>
              </w:rPr>
              <w:object w:dxaOrig="760" w:dyaOrig="380">
                <v:shape id="_x0000_i1066" type="#_x0000_t75" style="width:42.75pt;height:14.25pt" o:ole="">
                  <v:imagedata r:id="rId12" o:title=""/>
                </v:shape>
                <o:OLEObject Type="Embed" ProgID="Equation.DSMT4" ShapeID="_x0000_i1066" DrawAspect="Content" ObjectID="_1603352718" r:id="rId31"/>
              </w:objec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instrText xml:space="preserve"> QUOTE  </w:instrTex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,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position w:val="-10"/>
                <w:sz w:val="24"/>
                <w:szCs w:val="24"/>
                <w:lang w:eastAsia="hi-IN" w:bidi="hi-IN"/>
              </w:rPr>
              <w:object w:dxaOrig="760" w:dyaOrig="380">
                <v:shape id="_x0000_i1067" type="#_x0000_t75" style="width:35.25pt;height:14.25pt" o:ole="">
                  <v:imagedata r:id="rId13" o:title=""/>
                </v:shape>
                <o:OLEObject Type="Embed" ProgID="Equation.DSMT4" ShapeID="_x0000_i1067" DrawAspect="Content" ObjectID="_1603352719" r:id="rId32"/>
              </w:object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0"/>
                <w:sz w:val="24"/>
                <w:szCs w:val="24"/>
                <w:lang w:eastAsia="ru-RU" w:bidi="hi-IN"/>
              </w:rPr>
              <w:fldChar w:fldCharType="begin"/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0"/>
                <w:sz w:val="24"/>
                <w:szCs w:val="24"/>
                <w:lang w:eastAsia="ru-RU" w:bidi="hi-IN"/>
              </w:rPr>
              <w:fldChar w:fldCharType="separate"/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Calibri" w:hAnsi="Times New Roman" w:cs="Times New Roman"/>
                <w:noProof/>
                <w:kern w:val="1"/>
                <w:position w:val="-10"/>
                <w:sz w:val="24"/>
                <w:szCs w:val="24"/>
                <w:lang w:eastAsia="ru-RU" w:bidi="hi-IN"/>
              </w:rPr>
              <w:fldChar w:fldCharType="end"/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position w:val="-12"/>
                <w:sz w:val="24"/>
                <w:szCs w:val="24"/>
                <w:lang w:eastAsia="hi-IN" w:bidi="hi-IN"/>
              </w:rPr>
              <w:object w:dxaOrig="660" w:dyaOrig="380">
                <v:shape id="_x0000_i1068" type="#_x0000_t75" style="width:28.5pt;height:14.25pt" o:ole="">
                  <v:imagedata r:id="rId15" o:title=""/>
                </v:shape>
                <o:OLEObject Type="Embed" ProgID="Equation.DSMT4" ShapeID="_x0000_i1068" DrawAspect="Content" ObjectID="_1603352720" r:id="rId33"/>
              </w:objec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</w:tc>
      </w:tr>
      <w:tr w:rsidR="003D5196" w:rsidRPr="003D5196" w:rsidTr="00B27851">
        <w:tc>
          <w:tcPr>
            <w:tcW w:w="1500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Последовательности и прогрессии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0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Последовательности и прогресси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Формула общего члена и суммы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val="en-US" w:eastAsia="hi-IN" w:bidi="hi-IN"/>
              </w:rPr>
              <w:t>n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первых членов арифметической и геометрической прогрессий. Сходящаяся геометрическая прогрессия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c>
          <w:tcPr>
            <w:tcW w:w="1500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Решение текстовых задач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1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Задачи на все арифметические действ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ение текстовых задач арифметическим способом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Использование таблиц, схем, чертежей, других средств представления данных при решении задачи. 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2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Задачи на движение, работу и покупк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3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Задачи на части, доли, проценты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4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Логические задач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Решение логических задач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Решение логических задач с помощью графов, таблиц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5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Основные методы решения текстовых задач:</w:t>
            </w: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арифметический, алгебраический, перебор вариантов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Первичные представления о других методах решения задач (геометрические и графические методы).</w:t>
            </w:r>
          </w:p>
        </w:tc>
      </w:tr>
      <w:tr w:rsidR="003D5196" w:rsidRPr="003D5196" w:rsidTr="00B27851">
        <w:tc>
          <w:tcPr>
            <w:tcW w:w="1500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3D5196" w:rsidRPr="003D5196" w:rsidRDefault="003D5196" w:rsidP="003D5196">
            <w:pPr>
              <w:spacing w:after="0" w:line="360" w:lineRule="auto"/>
              <w:ind w:firstLine="709"/>
              <w:jc w:val="center"/>
              <w:outlineLvl w:val="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Статистика и теория вероятностей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6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Статистика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Табличное и графическое представление данных, столбчатые и круговые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диана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наибольшее и наименьшее значения. Меры рассеивания: размах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дисперсия и стандартное отклонение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лучайная изменчивость. Изменчивость при измерениях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ающие правила. Закономерности в изменчивых величинах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27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Случайные событ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лучайный выбор. Представление эксперимента в виде дерева. Независимые события. Умножение вероятностей независимых событий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оследовательные независимые испытания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Представление о независимых событиях в жизни.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8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  <w:t>Элементы комбинаторик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      </w:r>
            <w:r w:rsidRPr="003D5196"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</w:tc>
      </w:tr>
      <w:tr w:rsidR="003D5196" w:rsidRPr="003D5196" w:rsidTr="003D5196">
        <w:trPr>
          <w:gridAfter w:val="1"/>
          <w:wAfter w:w="11" w:type="dxa"/>
        </w:trPr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100" w:lineRule="atLeast"/>
              <w:ind w:left="36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9.</w:t>
            </w:r>
          </w:p>
        </w:tc>
        <w:tc>
          <w:tcPr>
            <w:tcW w:w="4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  <w:t>Случайные величины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92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</w:tc>
      </w:tr>
    </w:tbl>
    <w:p w:rsidR="003D5196" w:rsidRPr="003D5196" w:rsidRDefault="003D5196" w:rsidP="003D5196">
      <w:pPr>
        <w:widowControl w:val="0"/>
        <w:suppressAutoHyphens/>
        <w:spacing w:after="0" w:line="100" w:lineRule="atLeast"/>
        <w:jc w:val="right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0" w:line="100" w:lineRule="atLeast"/>
        <w:jc w:val="both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</w:p>
    <w:p w:rsidR="003D5196" w:rsidRPr="003D5196" w:rsidRDefault="003D5196" w:rsidP="003D5196">
      <w:pPr>
        <w:widowControl w:val="0"/>
        <w:suppressAutoHyphens/>
        <w:spacing w:after="200" w:line="276" w:lineRule="auto"/>
        <w:rPr>
          <w:rFonts w:ascii="Times New Roman" w:eastAsia="Times New Roman" w:hAnsi="Times New Roman" w:cs="Times New Roman"/>
          <w:kern w:val="1"/>
          <w:sz w:val="28"/>
          <w:szCs w:val="28"/>
          <w:lang w:eastAsia="hi-IN" w:bidi="hi-IN"/>
        </w:rPr>
      </w:pPr>
    </w:p>
    <w:p w:rsidR="003D5196" w:rsidRPr="003D5196" w:rsidRDefault="003D5196" w:rsidP="003D5196">
      <w:pPr>
        <w:pageBreakBefore/>
        <w:suppressAutoHyphens/>
        <w:spacing w:after="0" w:line="276" w:lineRule="auto"/>
        <w:ind w:left="709"/>
        <w:jc w:val="center"/>
        <w:rPr>
          <w:rFonts w:ascii="Times New Roman" w:eastAsia="Times New Roman" w:hAnsi="Times New Roman" w:cs="Times New Roman"/>
          <w:b/>
          <w:color w:val="000000"/>
          <w:kern w:val="1"/>
          <w:sz w:val="28"/>
          <w:szCs w:val="28"/>
          <w:lang w:eastAsia="hi-IN" w:bidi="hi-IN"/>
        </w:rPr>
      </w:pPr>
      <w:r w:rsidRPr="003D5196">
        <w:rPr>
          <w:rFonts w:ascii="Times New Roman" w:eastAsia="Times New Roman" w:hAnsi="Times New Roman" w:cs="Times New Roman"/>
          <w:b/>
          <w:color w:val="000000"/>
          <w:kern w:val="1"/>
          <w:sz w:val="28"/>
          <w:szCs w:val="28"/>
          <w:lang w:eastAsia="hi-IN" w:bidi="hi-IN"/>
        </w:rPr>
        <w:lastRenderedPageBreak/>
        <w:t>Планирование изучения учебного предмета алгебра</w:t>
      </w:r>
    </w:p>
    <w:p w:rsidR="003D5196" w:rsidRPr="003D5196" w:rsidRDefault="003D5196" w:rsidP="003D5196">
      <w:pPr>
        <w:suppressAutoHyphens/>
        <w:spacing w:after="0" w:line="276" w:lineRule="auto"/>
        <w:ind w:left="360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3D5196">
        <w:rPr>
          <w:rFonts w:ascii="Times New Roman" w:eastAsia="Times New Roman" w:hAnsi="Times New Roman" w:cs="Times New Roman"/>
          <w:color w:val="000000"/>
          <w:kern w:val="1"/>
          <w:sz w:val="28"/>
          <w:szCs w:val="28"/>
          <w:lang w:eastAsia="hi-IN" w:bidi="hi-IN"/>
        </w:rPr>
        <w:t>1.Тематическое планирование</w:t>
      </w:r>
    </w:p>
    <w:tbl>
      <w:tblPr>
        <w:tblW w:w="15123" w:type="dxa"/>
        <w:tblInd w:w="-596" w:type="dxa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692"/>
        <w:gridCol w:w="2783"/>
        <w:gridCol w:w="45"/>
        <w:gridCol w:w="892"/>
        <w:gridCol w:w="10"/>
        <w:gridCol w:w="3340"/>
        <w:gridCol w:w="27"/>
        <w:gridCol w:w="51"/>
        <w:gridCol w:w="4149"/>
        <w:gridCol w:w="2980"/>
        <w:gridCol w:w="140"/>
        <w:gridCol w:w="14"/>
      </w:tblGrid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№ п/п</w:t>
            </w:r>
          </w:p>
        </w:tc>
        <w:tc>
          <w:tcPr>
            <w:tcW w:w="28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Наименование разделов</w:t>
            </w:r>
          </w:p>
        </w:tc>
        <w:tc>
          <w:tcPr>
            <w:tcW w:w="8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Кол-во часов</w:t>
            </w:r>
          </w:p>
        </w:tc>
        <w:tc>
          <w:tcPr>
            <w:tcW w:w="3350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Элементы содержания</w:t>
            </w:r>
          </w:p>
        </w:tc>
        <w:tc>
          <w:tcPr>
            <w:tcW w:w="720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ланируемые предметные результаты</w:t>
            </w: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8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350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20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Ученик научится</w:t>
            </w: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Ученик получит возможность научиться</w:t>
            </w:r>
          </w:p>
        </w:tc>
      </w:tr>
      <w:tr w:rsidR="003D5196" w:rsidRPr="003D5196" w:rsidTr="00B27851">
        <w:trPr>
          <w:gridAfter w:val="3"/>
          <w:wAfter w:w="3134" w:type="dxa"/>
          <w:trHeight w:val="261"/>
        </w:trPr>
        <w:tc>
          <w:tcPr>
            <w:tcW w:w="1198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7  класс</w:t>
            </w: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Действительные  числа.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7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numPr>
                <w:ilvl w:val="1"/>
                <w:numId w:val="0"/>
              </w:numPr>
              <w:tabs>
                <w:tab w:val="num" w:pos="0"/>
              </w:tabs>
              <w:spacing w:after="0" w:line="240" w:lineRule="auto"/>
              <w:ind w:firstLine="709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3D5196" w:rsidRPr="003D5196" w:rsidRDefault="003D5196" w:rsidP="003D5196">
            <w:pPr>
              <w:numPr>
                <w:ilvl w:val="1"/>
                <w:numId w:val="0"/>
              </w:numPr>
              <w:tabs>
                <w:tab w:val="num" w:pos="0"/>
              </w:tabs>
              <w:spacing w:after="0" w:line="240" w:lineRule="auto"/>
              <w:ind w:firstLine="709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  <w:t>Числа</w:t>
            </w: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Рациональные числа</w:t>
            </w: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Множество рациональных чисел. Сравнение рациональных чисел. Действия с рациональными числами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рационального числа десятичной дробью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Иррациональные числа</w:t>
            </w: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иррационального числа. Распознавание иррациональных чисел. Примеры доказательств в алгебре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Сравнение иррациональных чисел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Множество действительных чисел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Целые выраж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тепень с натуральным показателем и ее свойства. Преобразования выражений, содержащих степени с натуральным показателем.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Сравнение иррациональных чисел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Множество действительных чисел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num" w:pos="0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tabs>
                <w:tab w:val="left" w:pos="276"/>
                <w:tab w:val="left" w:pos="993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(ПП стр 85-86)</w:t>
            </w:r>
          </w:p>
          <w:p w:rsidR="003D5196" w:rsidRPr="003D5196" w:rsidRDefault="003D5196" w:rsidP="003D5196">
            <w:pPr>
              <w:widowControl w:val="0"/>
              <w:tabs>
                <w:tab w:val="left" w:pos="276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Числа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свойства чисел и правила действий при выполнении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округление рациональных чисел в соответствии с правил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числа.</w:t>
            </w:r>
          </w:p>
          <w:p w:rsidR="003D5196" w:rsidRPr="003D5196" w:rsidRDefault="003D5196" w:rsidP="003D5196">
            <w:pPr>
              <w:widowControl w:val="0"/>
              <w:tabs>
                <w:tab w:val="left" w:pos="0"/>
                <w:tab w:val="left" w:pos="13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ценивать результаты вычислений при решении практически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сравнение чисел в реальных ситуациях;</w:t>
            </w:r>
          </w:p>
          <w:p w:rsidR="003D5196" w:rsidRPr="003D5196" w:rsidRDefault="003D5196" w:rsidP="003D5196">
            <w:pPr>
              <w:widowControl w:val="0"/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полнять несложные преобразования для вычисления значений числовых выражений, содержащих степени с натуральным показателем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left" w:pos="13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tabs>
                <w:tab w:val="left" w:pos="134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170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lastRenderedPageBreak/>
              <w:t>(ПП стр 92)</w:t>
            </w:r>
          </w:p>
          <w:p w:rsidR="003D5196" w:rsidRPr="003D5196" w:rsidRDefault="003D5196" w:rsidP="003D5196">
            <w:pPr>
              <w:widowControl w:val="0"/>
              <w:tabs>
                <w:tab w:val="left" w:pos="170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Числа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онимать и объяснять смысл позиционной записи натурального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вычисления, в том числе с использованием приемов рациональных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выполнять округление рациональных чисел с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равни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едставлять рациональное число в виде десятичной дроби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порядочивать числа, записанные в виде обыкновенной и десятичной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аходить НОД и НОК чисел и использовать их при решении задач.</w:t>
            </w:r>
          </w:p>
          <w:p w:rsidR="003D5196" w:rsidRPr="003D5196" w:rsidRDefault="003D5196" w:rsidP="003D5196">
            <w:pPr>
              <w:widowControl w:val="0"/>
              <w:tabs>
                <w:tab w:val="left" w:pos="170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составлять и оценивать числовые выражения при решении практических задач и задач из других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3D5196" w:rsidRPr="003D5196" w:rsidRDefault="003D5196" w:rsidP="003D5196">
            <w:pPr>
              <w:widowControl w:val="0"/>
              <w:tabs>
                <w:tab w:val="left" w:pos="170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ерировать понятиями степени с натуральным показателем</w:t>
            </w:r>
          </w:p>
          <w:p w:rsidR="003D5196" w:rsidRPr="003D5196" w:rsidRDefault="003D5196" w:rsidP="003D5196">
            <w:pPr>
              <w:tabs>
                <w:tab w:val="left" w:pos="17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 xml:space="preserve">Алгебраические выражения 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60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134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Целые выраж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Степень с натуральным показателем и ее свойства. Преобразования выражений, содержащих степени с натуральным показателем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группировка, применение формул сокращенного умножени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134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34"/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34"/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2"/>
              </w:numPr>
              <w:tabs>
                <w:tab w:val="left" w:pos="134"/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несложные преобразования дробно-линейных выражений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3"/>
              </w:numPr>
              <w:tabs>
                <w:tab w:val="left" w:pos="134"/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lastRenderedPageBreak/>
              <w:t xml:space="preserve">понимать смысл записи числа в стандартном виде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3"/>
              </w:numPr>
              <w:tabs>
                <w:tab w:val="left" w:pos="134"/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оперировать на базовом уровне понятием «стандартная запись числа».</w:t>
            </w: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lastRenderedPageBreak/>
              <w:t>Тождественные преобразования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выполнять разложение многочленов на множители одним из способов: вынесение за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скобку, группировка, использование формул сокращенного умнож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делять квадрат суммы и разности одночлен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кладывать на множители квадратный   трехчлен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натуральную и целую отрицательную степен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выражений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выражений, содержащих модуль.</w:t>
            </w:r>
          </w:p>
          <w:p w:rsidR="003D5196" w:rsidRPr="003D5196" w:rsidRDefault="003D5196" w:rsidP="003D5196">
            <w:pPr>
              <w:widowControl w:val="0"/>
              <w:tabs>
                <w:tab w:val="left" w:pos="170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9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и действия с числами, записанными в стандартном вид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9"/>
              </w:numPr>
              <w:tabs>
                <w:tab w:val="left" w:pos="170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алгебраических выражений при решении задач других учебных предметов.</w:t>
            </w: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3.</w:t>
            </w: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Линейные уравнения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8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Уравнен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уравнения и корня уравнения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едставление о равносильности уравнений. Область определения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уравнения (область допустимых значений переменной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Линейное уравнение и его корн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ение линейных уравнений.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Линейное уравнение с параметром. Количество корней линейного уравнения. Решение линейных уравнений с параметром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28"/>
              <w:jc w:val="center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Системы уравнений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28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Уравнение с двумя переменными. Линейное уравнение с двумя переменными. Понятие системы уравнений. Решение системы уравнени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28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Методы решения систем линейных уравнений с двумя переменными: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тод сложения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метод подстановк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28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истемы линейных уравнений с параметром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  <w:tab w:val="left" w:pos="276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Текстовые задачи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Задачи на движение, работу и покупки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Задачи на части, доли, проценты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ение задач на нахождение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части числа и числа по его части. Решение задач на проценты и доли. Применение пропорций при решении задач.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Логические задачи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Решение логических задач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Решение логических задач с помощью графов, таблиц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 xml:space="preserve">Основные методы решения текстовых задач: </w:t>
            </w:r>
            <w:r w:rsidRPr="003D5196">
              <w:rPr>
                <w:rFonts w:ascii="Times New Roman" w:eastAsia="Calibri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арифметический, алгебраический, перебор вариантов. </w:t>
            </w:r>
            <w:r w:rsidRPr="003D5196">
              <w:rPr>
                <w:rFonts w:ascii="Times New Roman" w:eastAsia="Calibri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 xml:space="preserve">Первичные представления о других методах решения задач </w:t>
            </w:r>
          </w:p>
          <w:p w:rsidR="003D5196" w:rsidRPr="003D5196" w:rsidRDefault="003D5196" w:rsidP="003D5196">
            <w:pPr>
              <w:widowControl w:val="0"/>
              <w:tabs>
                <w:tab w:val="left" w:pos="28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lastRenderedPageBreak/>
              <w:t xml:space="preserve">Уравнения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ерировать на базовом уровне понятиями: равенство, числовое равенство, уравнение, корень уравнения, решение уравнения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верять справедливость числовых равенств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системы несложных линейных уравнений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верять, является ли данное число решением уравнения </w:t>
            </w:r>
          </w:p>
          <w:p w:rsidR="003D5196" w:rsidRPr="003D5196" w:rsidRDefault="003D5196" w:rsidP="003D5196">
            <w:pPr>
              <w:tabs>
                <w:tab w:val="left" w:pos="0"/>
                <w:tab w:val="left" w:pos="13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  <w:tab w:val="left" w:pos="276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Текстовые задачи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Решать несложные сюжетные задачи разных типов на все арифметические действ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составлять план решения задач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выделять этапы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знать различие скоростей объекта в стоячей воде, против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lastRenderedPageBreak/>
              <w:t>течения и по течению ре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решать задачи на нахождение части числа и числа по его ча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  <w:tab w:val="left" w:pos="276"/>
                <w:tab w:val="right" w:pos="9496"/>
              </w:tabs>
              <w:suppressAutoHyphens/>
              <w:spacing w:after="0" w:line="240" w:lineRule="auto"/>
              <w:ind w:firstLine="134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ab/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6"/>
              </w:numPr>
              <w:tabs>
                <w:tab w:val="left" w:pos="134"/>
                <w:tab w:val="left" w:pos="276"/>
              </w:tabs>
              <w:suppressAutoHyphens/>
              <w:spacing w:after="0" w:line="240" w:lineRule="auto"/>
              <w:ind w:firstLine="134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3D5196" w:rsidRPr="003D5196" w:rsidRDefault="003D5196" w:rsidP="003D5196">
            <w:pPr>
              <w:tabs>
                <w:tab w:val="left" w:pos="0"/>
                <w:tab w:val="left" w:pos="134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left" w:pos="0"/>
                <w:tab w:val="left" w:pos="134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lastRenderedPageBreak/>
              <w:t xml:space="preserve">Уравнения </w:t>
            </w:r>
          </w:p>
          <w:p w:rsidR="003D5196" w:rsidRPr="003D5196" w:rsidRDefault="003D5196" w:rsidP="003D5196">
            <w:pPr>
              <w:widowControl w:val="0"/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Оперировать понятиями: уравнение, корень уравнения, равносильные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уравнения, область определения уравнения ( системы уравнений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уравнения способом разложения на множители и замены переменно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линейные уравнения с параметр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несложные уравнения в целых числах.</w:t>
            </w:r>
          </w:p>
          <w:p w:rsidR="003D5196" w:rsidRPr="003D5196" w:rsidRDefault="003D5196" w:rsidP="003D5196">
            <w:pPr>
              <w:widowControl w:val="0"/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оставлять и решать линейные и квадратные уравнения, уравнения, к ним сводящиеся, системы линейных уравнений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выполнять оценку правдоподобия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результатов, получаемых при решении линейных уравнений и систем линейных уравнений 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-113"/>
                <w:tab w:val="left" w:pos="29"/>
                <w:tab w:val="left" w:pos="170"/>
                <w:tab w:val="left" w:pos="454"/>
              </w:tabs>
              <w:suppressAutoHyphens/>
              <w:spacing w:after="0" w:line="240" w:lineRule="auto"/>
              <w:ind w:firstLine="2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уравнения,  системы результат в контексте заданной реальной ситуации или прикладной задачи.</w:t>
            </w:r>
          </w:p>
          <w:p w:rsidR="003D5196" w:rsidRPr="003D5196" w:rsidRDefault="003D5196" w:rsidP="003D5196">
            <w:pPr>
              <w:widowControl w:val="0"/>
              <w:tabs>
                <w:tab w:val="left" w:pos="134"/>
                <w:tab w:val="left" w:pos="276"/>
              </w:tabs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bCs/>
                <w:kern w:val="1"/>
                <w:sz w:val="24"/>
                <w:szCs w:val="24"/>
                <w:lang w:eastAsia="hi-IN" w:bidi="hi-IN"/>
              </w:rPr>
              <w:t>Текстовые задачи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Решать простые и сложные задачи разных типов, а также задачи повышенной трудно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 xml:space="preserve">использовать разные краткие записи как модели текстов сложных задач для построения поисковой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lastRenderedPageBreak/>
              <w:t>схемы и решения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моделировать рассуждения при поиске решения задач с помощью граф-схем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выделять этапы решения задачи и содержание каждого этап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анализировать затруднения при решении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lastRenderedPageBreak/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 xml:space="preserve">решать разнообразные задачи «на части»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решать и обосновывать </w:t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владеть основными методами решения задач на смеси, сплавы, концентра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 xml:space="preserve">овладеть основными методами решения сюжетных задач: арифметический,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lastRenderedPageBreak/>
              <w:t>алгебраический</w:t>
            </w:r>
          </w:p>
          <w:p w:rsidR="003D5196" w:rsidRPr="003D5196" w:rsidRDefault="003D5196" w:rsidP="003D5196">
            <w:pPr>
              <w:widowControl w:val="0"/>
              <w:tabs>
                <w:tab w:val="left" w:pos="0"/>
                <w:tab w:val="left" w:pos="170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b/>
                <w:kern w:val="1"/>
                <w:sz w:val="24"/>
                <w:szCs w:val="24"/>
                <w:lang w:eastAsia="hi-IN" w:bidi="hi-IN"/>
              </w:rPr>
              <w:t>В повседневной жизни и при изучении других предметов: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0"/>
                <w:tab w:val="left" w:pos="170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, задачи на движение по реке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  <w:lastRenderedPageBreak/>
              <w:t>4.</w:t>
            </w: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овторение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7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2"/>
          <w:wAfter w:w="15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Итого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02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3"/>
          <w:wAfter w:w="3134" w:type="dxa"/>
          <w:trHeight w:val="261"/>
        </w:trPr>
        <w:tc>
          <w:tcPr>
            <w:tcW w:w="1198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8 класс</w:t>
            </w:r>
          </w:p>
        </w:tc>
      </w:tr>
      <w:tr w:rsidR="003D5196" w:rsidRPr="003D5196" w:rsidTr="00B27851">
        <w:trPr>
          <w:gridAfter w:val="1"/>
          <w:wAfter w:w="1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остейшие функции. Квадратные корни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5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ые неравенства. Свойства числовых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неравенств. Проверка справедливости неравенств при заданных значениях переменных. 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, четность/нечетность,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ромежутки возрастания и убывания, наибольшее и наименьшее значения. Исследование функции по ее графику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об асимптот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Непрерывность функции. Кусочно заданные функци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рифметический квадратный корень. Преобразование выражений, содержащих квадратные корни: умножение,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деление, вынесение множителя из-под знака корня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внесение множителя под знак корня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иррационального числа. Распознавание иррациональных чисел. Примеры доказательств в алгебре. Иррациональность числа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380" w:dyaOrig="340">
                <v:shape id="_x0000_i1036" type="#_x0000_t75" style="width:14.25pt;height:21pt">
                  <v:imagedata r:id="rId18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именение в геометрии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. Сравнение иррациональных чисел. </w:t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Множество действительных чисел</w:t>
            </w:r>
            <w:r w:rsidRPr="003D5196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Преобразование выражений, содержащих знак модуля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Оперировать на базовом уровне понятиями: равенство,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ое равенство, числовое неравенство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рять справедливость числовых равенств и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footnoteReference w:id="4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ями: множество, элемент множества, подмножество, принадлежност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993"/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ересечение, объединение, подмножество в простейши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993"/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примеры и контрпримеры для подтверждения своих высказываний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аименьшее значения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риближенные значения координат точки пересечения графиков функц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арифметический квадратный корень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ценивать значение квадратного корня из положительного целого числ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несложные преобразования выражений с квадратными корням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Оперировать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footnoteReference w:id="5"/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понятиями: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давать множество с помощью перечисления элементов, словесного описа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Оперировать понятиями: множество натуральных чисел, множество целых чисел, множество рациональных чисел,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вычисления, в том числе с использованием приемов рациональных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округление рациональных чисел с 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равни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выражений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преобразования выражений, содержащих модуль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Оперировать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 xml:space="preserve">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сследовать функцию по ее графику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right="3562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1"/>
          <w:wAfter w:w="1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Квадратные и рациональные уравнения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9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уравнения и корня уравнения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о равносильности уравнений. Область определения уравнения (область допустимых значений переменной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Теорема Виета. Теорема, обратная теореме Виета.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Решение квадратных уравнений:использование формулы для нахождения корней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, графический метод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решения, разложение на множители, подбор корней с использованием теоремы Виета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вадратный трехчлен, разложение квадратного трехчлена на множител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ение простейших дробно-линейных уравнений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Решение дробно-рациональных уравнени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остейшие иррациональные уравнения вида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1120" w:dyaOrig="460">
                <v:shape id="_x0000_i1037" type="#_x0000_t75" style="width:57.75pt;height:21.75pt">
                  <v:imagedata r:id="rId8" o:title=""/>
                </v:shape>
              </w:objec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Н. Тарталья, Дж. Кардано, Н.Х. Абель, Э. Галуа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Оперировать на базовом уровне понятиями: уравнение, корень уравнения, решение уравнения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верять, является ли данное число решением уравнения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уществлять способ поиска решения задачи, в котором рассуждение строится от условия к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бованию или от требования к услови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ставлять план решения задач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ять этапы решения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6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6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3D5196" w:rsidRPr="003D5196" w:rsidRDefault="003D5196" w:rsidP="003D5196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раскладывать на множители квадратный   трехчлен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несложные квадратные уравнения с параметро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составлять и решать квадратные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уравнения, уравнения, к ним сводящиес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квадратных у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бирать соответствующие уравнения для составления математической модели заданной реальной ситуации или прикладной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уравнения результат в контексте заданной реальной ситуации или прикладной задачи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владеть основными методами решения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задач на смеси, сплавы, концентра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1"/>
          <w:wAfter w:w="14" w:type="dxa"/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3.</w:t>
            </w: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Линейная, квадратичная и дробно-линейная функции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23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Линейная функция 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данной прямо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Квадратичная функция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и график квадратичной функции (парабола)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остроение графика квадратичной функции по точкам.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Нахождение нулей квадратичной функции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ножества значений, промежутков знакопостоянства, промежутков монотонности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>Обратная пропорциональность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войства функции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620" w:dyaOrig="620">
                <v:shape id="_x0000_i1038" type="#_x0000_t75" style="width:28.5pt;height:28.5pt">
                  <v:imagedata r:id="rId24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instrText xml:space="preserve"> QUOTE </w:instrText>
            </w:r>
            <w:r w:rsidRPr="003D5196">
              <w:rPr>
                <w:rFonts w:ascii="Times New Roman" w:eastAsia="Times New Roman" w:hAnsi="Times New Roman" w:cs="Times New Roman"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409575" cy="304800"/>
                  <wp:effectExtent l="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409575" cy="304800"/>
                  <wp:effectExtent l="0" t="0" r="952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Гипербола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Графики функций. Преобразование графика функции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920" w:dyaOrig="320">
                <v:shape id="_x0000_i1039" type="#_x0000_t75" style="width:50.25pt;height:14.25pt">
                  <v:imagedata r:id="rId27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для построения графиков функций вида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1780" w:dyaOrig="380">
                <v:shape id="_x0000_i1040" type="#_x0000_t75" style="width:85.5pt;height:14.25pt">
                  <v:imagedata r:id="rId16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Графики функций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1300" w:dyaOrig="620">
                <v:shape id="_x0000_i1041" type="#_x0000_t75" style="width:64.5pt;height:28.5pt">
                  <v:imagedata r:id="rId11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3D5196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hi-IN" w:bidi="hi-IN"/>
              </w:rPr>
              <w:object w:dxaOrig="660" w:dyaOrig="380">
                <v:shape id="_x0000_i1042" type="#_x0000_t75" style="width:28.5pt;height:14.25pt">
                  <v:imagedata r:id="rId15" o:title=""/>
                </v:shape>
              </w:object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 xml:space="preserve">Выдающиеся математики и их вклад в развитие науки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троить график линейной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риближенные значения координат точки пересечения графиков функц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спользовать свойства линейной функции и ее график при решении задач из других учебных предметов</w:t>
            </w:r>
          </w:p>
        </w:tc>
        <w:tc>
          <w:tcPr>
            <w:tcW w:w="3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3D5196">
              <w:rPr>
                <w:rFonts w:ascii="Times New Roman" w:eastAsia="Times New Roman" w:hAnsi="Times New Roman" w:cs="Times New Roman"/>
                <w:i/>
                <w:position w:val="-24"/>
                <w:sz w:val="24"/>
                <w:szCs w:val="24"/>
                <w:lang w:eastAsia="ru-RU"/>
              </w:rPr>
              <w:object w:dxaOrig="1300" w:dyaOrig="620">
                <v:shape id="_x0000_i1043" type="#_x0000_t75" style="width:64.5pt;height:28.5pt" o:ole="">
                  <v:imagedata r:id="rId11" o:title=""/>
                </v:shape>
                <o:OLEObject Type="Embed" ProgID="Equation.DSMT4" ShapeID="_x0000_i1043" DrawAspect="Content" ObjectID="_1603352721" r:id="rId34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noProof/>
                <w:position w:val="-10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i/>
                <w:noProof/>
                <w:position w:val="-10"/>
                <w:sz w:val="24"/>
                <w:szCs w:val="24"/>
                <w:lang w:eastAsia="ru-RU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i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i/>
                <w:noProof/>
                <w:position w:val="-10"/>
                <w:sz w:val="24"/>
                <w:szCs w:val="24"/>
                <w:lang w:eastAsia="ru-RU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  <w:t xml:space="preserve">, </w:t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position w:val="-12"/>
                <w:sz w:val="24"/>
                <w:szCs w:val="24"/>
                <w:lang w:eastAsia="ru-RU"/>
              </w:rPr>
              <w:object w:dxaOrig="660" w:dyaOrig="380">
                <v:shape id="_x0000_i1044" type="#_x0000_t75" style="width:28.5pt;height:14.25pt" o:ole="">
                  <v:imagedata r:id="rId15" o:title=""/>
                </v:shape>
                <o:OLEObject Type="Embed" ProgID="Equation.DSMT4" ShapeID="_x0000_i1044" DrawAspect="Content" ObjectID="_1603352722" r:id="rId35"/>
              </w:object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на примере квадратичной функции, использовать преобразования графика функции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y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=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f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x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) для построения графиков функций </w:t>
            </w:r>
            <w:r w:rsidRPr="003D5196">
              <w:rPr>
                <w:rFonts w:ascii="Times New Roman" w:eastAsia="Times New Roman" w:hAnsi="Times New Roman" w:cs="Times New Roman"/>
                <w:i/>
                <w:position w:val="-12"/>
                <w:sz w:val="24"/>
                <w:szCs w:val="24"/>
                <w:lang w:eastAsia="ru-RU"/>
              </w:rPr>
              <w:object w:dxaOrig="1780" w:dyaOrig="380">
                <v:shape id="_x0000_i1045" type="#_x0000_t75" style="width:85.5pt;height:14.25pt" o:ole="">
                  <v:imagedata r:id="rId16" o:title=""/>
                </v:shape>
                <o:OLEObject Type="Embed" ProgID="Equation.DSMT4" ShapeID="_x0000_i1045" DrawAspect="Content" ObjectID="_1603352723" r:id="rId36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1"/>
          <w:wAfter w:w="14" w:type="dxa"/>
          <w:trHeight w:val="638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  <w:lastRenderedPageBreak/>
              <w:t>4.</w:t>
            </w: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истемы рациональных уравнений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5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истемы рациональных уравнений. Способы решения систем рациональных уравнений с двумя неизвестными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Уравнение с двумя переменными. Линейное уравнение с двумя переменными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ямая как графическая интерпретация линейного уравнения с двумя переменным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онятие системы уравнений. Решение системы уравнений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Методы решения систем линейных уравнений с двумя переменными: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графический метод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тод сложения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метод подстановк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истемы линейных уравнений с параметром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Уравнения в целых числах.</w:t>
            </w: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20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>Иметь представление о статистических характеристиках, вероятности случайного события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ценивать вероятность события в простейших случа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0"/>
              </w:numPr>
              <w:tabs>
                <w:tab w:val="left" w:pos="1134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системы рациональных у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0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решать текстовые задачи при помощи систем рациональных уравнений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20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высказывания с использованием законов алгебры высказыва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 несложные квадратные уравнения в целых числах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val="x-none" w:bidi="hi-IN"/>
              </w:rPr>
              <w:t>решать несложные задачи по математической статистике</w:t>
            </w:r>
          </w:p>
        </w:tc>
      </w:tr>
      <w:tr w:rsidR="003D5196" w:rsidRPr="003D5196" w:rsidTr="00B27851">
        <w:trPr>
          <w:gridAfter w:val="1"/>
          <w:wAfter w:w="14" w:type="dxa"/>
          <w:trHeight w:val="317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  <w:t>5.</w:t>
            </w:r>
          </w:p>
        </w:tc>
        <w:tc>
          <w:tcPr>
            <w:tcW w:w="2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овторение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0</w:t>
            </w:r>
          </w:p>
        </w:tc>
        <w:tc>
          <w:tcPr>
            <w:tcW w:w="342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gridAfter w:val="3"/>
          <w:wAfter w:w="3134" w:type="dxa"/>
          <w:trHeight w:val="261"/>
        </w:trPr>
        <w:tc>
          <w:tcPr>
            <w:tcW w:w="1198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9 класс</w:t>
            </w:r>
          </w:p>
        </w:tc>
      </w:tr>
      <w:tr w:rsidR="003D5196" w:rsidRPr="003D5196" w:rsidTr="00B27851">
        <w:trPr>
          <w:trHeight w:val="1962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8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Неравенства </w:t>
            </w:r>
          </w:p>
        </w:tc>
        <w:tc>
          <w:tcPr>
            <w:tcW w:w="94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31</w:t>
            </w:r>
          </w:p>
        </w:tc>
        <w:tc>
          <w:tcPr>
            <w:tcW w:w="3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ые неравенства. Свойства числовых неравенств. Проверка справедливости неравенств при заданных значениях переменных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Неравенство с переменной. Строгие и нестрогие неравенства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Область определения неравенства (область допустимых значений переменной)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Решение линейных неравенст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вадратное неравенство и его решения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ение целых и дробно-рациональных неравенств методом интервал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истемы неравенств с одной переменной. Решение систем неравенств с одной переменной: линейных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вадратных.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Изображение решения системы неравенств на числовой прямой. Запись решения системы неравенст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оверять справедливость числовых равенств и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решать линейные неравенства и несложные неравенства, сводящиеся к линейным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решать системы несложных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линейных уравнений,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оверять, является ли данное число решением уравнения (неравенства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изображать решения неравенств и их систем на числовой прямой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ть разными методами решения уравнений, неравенств и их систем, уметь выбирать метод решения и обосновывать свой выбор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ть разными методами доказательства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ображать множества на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лоскости, задаваемые уравнениями, неравенствами и их системами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suppressAutoHyphens/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метод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рвалов для решения целых и дробно-рациональных неравенст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линейные уравнения и неравенства с параметрам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интерпретировать 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37"/>
              </w:numPr>
              <w:tabs>
                <w:tab w:val="left" w:pos="1134"/>
              </w:tabs>
              <w:suppressAutoHyphens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x-none" w:eastAsia="ru-RU"/>
              </w:rPr>
            </w:pPr>
          </w:p>
          <w:p w:rsidR="003D5196" w:rsidRPr="003D5196" w:rsidRDefault="003D5196" w:rsidP="003D5196">
            <w:pPr>
              <w:tabs>
                <w:tab w:val="left" w:pos="1134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x-none" w:eastAsia="ru-RU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right="3562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38"/>
              </w:num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2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тепень числа</w:t>
            </w:r>
          </w:p>
        </w:tc>
        <w:tc>
          <w:tcPr>
            <w:tcW w:w="94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5</w:t>
            </w:r>
          </w:p>
        </w:tc>
        <w:tc>
          <w:tcPr>
            <w:tcW w:w="3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внесение множителя под знак корня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Использование свойств функций при решении уравне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остейшие иррациональные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 xml:space="preserve">уравнения вида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1120" w:dyaOrig="460">
                <v:shape id="_x0000_i1046" type="#_x0000_t75" style="width:58.5pt;height:22.5pt" o:ole="">
                  <v:imagedata r:id="rId37" o:title=""/>
                </v:shape>
                <o:OLEObject Type="Embed" ProgID="Equation.DSMT4" ShapeID="_x0000_i1046" DrawAspect="Content" ObjectID="_1603352724" r:id="rId38"/>
              </w:objec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1680" w:dyaOrig="460">
                <v:shape id="_x0000_i1047" type="#_x0000_t75" style="width:86.25pt;height:22.5pt" o:ole="">
                  <v:imagedata r:id="rId39" o:title=""/>
                </v:shape>
                <o:OLEObject Type="Embed" ProgID="Equation.DSMT4" ShapeID="_x0000_i1047" DrawAspect="Content" ObjectID="_1603352725" r:id="rId40"/>
              </w:objec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Уравнения вида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object w:dxaOrig="700" w:dyaOrig="360">
                <v:shape id="_x0000_i1048" type="#_x0000_t75" style="width:36.75pt;height:21pt" o:ole="">
                  <v:imagedata r:id="rId41" o:title=""/>
                </v:shape>
                <o:OLEObject Type="Embed" ProgID="Equation.DSMT4" ShapeID="_x0000_i1048" DrawAspect="Content" ObjectID="_1603352726" r:id="rId42"/>
              </w:objec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Уравнения в целых числах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об асимптота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Непрерывность функции. Кусочно заданные функци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еобразование графика функции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920" w:dyaOrig="320">
                <v:shape id="_x0000_i1049" type="#_x0000_t75" style="width:51pt;height:14.25pt" o:ole="">
                  <v:imagedata r:id="rId43" o:title=""/>
                </v:shape>
                <o:OLEObject Type="Embed" ProgID="Equation.DSMT4" ShapeID="_x0000_i1049" DrawAspect="Content" ObjectID="_1603352727" r:id="rId44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для построения графиков функций вида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1780" w:dyaOrig="380">
                <v:shape id="_x0000_i1050" type="#_x0000_t75" style="width:85.5pt;height:14.25pt" o:ole="">
                  <v:imagedata r:id="rId45" o:title=""/>
                </v:shape>
                <o:OLEObject Type="Embed" ProgID="Equation.DSMT4" ShapeID="_x0000_i1050" DrawAspect="Content" ObjectID="_1603352728" r:id="rId46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Графики функций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760" w:dyaOrig="380">
                <v:shape id="_x0000_i1051" type="#_x0000_t75" style="width:43.5pt;height:14.25pt" o:ole="">
                  <v:imagedata r:id="rId47" o:title=""/>
                </v:shape>
                <o:OLEObject Type="Embed" ProgID="Equation.DSMT4" ShapeID="_x0000_i1051" DrawAspect="Content" ObjectID="_1603352729" r:id="rId48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instrText xml:space="preserve"> QUOTE  </w:instrTex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,</w:t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object w:dxaOrig="760" w:dyaOrig="380">
                <v:shape id="_x0000_i1052" type="#_x0000_t75" style="width:35.25pt;height:14.25pt" o:ole="">
                  <v:imagedata r:id="rId49" o:title=""/>
                </v:shape>
                <o:OLEObject Type="Embed" ProgID="Equation.DSMT4" ShapeID="_x0000_i1052" DrawAspect="Content" ObjectID="_1603352730" r:id="rId50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i/>
                <w:noProof/>
                <w:kern w:val="1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bCs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Допустимые значения переменных в выражениях, содержащих арифметические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 xml:space="preserve">квадратные корни. Преобразование выражений, содержащих квадратные корни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Корни n-ых степеней. Допустимые значения переменных в выражениях, содержащих корни n-ых степеней. Преобразование выражений, содержащих корни n-ых степеней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доказывать свойства квадратных корней и корней степени n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преобразования выражений, содержащих квадратные корни, корни степени n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1134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различные преобразования выражений, содержащих модули.</w: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QUOTE </w:instrText>
            </w:r>
            <w:r w:rsidRPr="003D519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762000" cy="2667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762000" cy="2667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использовать свойства чисел и правила действий при выполнении вычисл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 xml:space="preserve">оценивать значение квадратного корня из положительного целого числ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t>выполнять несложные преобразования выражений с квадратными корнями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Находить значение функции по заданному значению аргумента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находить значение аргумента по заданному значению функции в несложны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троить график линейной функци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пределять приближенные значения координат точки пересечения графиков функц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t xml:space="preserve"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lastRenderedPageBreak/>
              <w:t>положительных и отрицательных значений и т.п.)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x-none" w:eastAsia="hi-IN" w:bidi="hi-IN"/>
              </w:rPr>
              <w:t>выполнять вычисления и преобразования выражений, содержащих действительные числа, в том числе корни натуральных степене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>выполнять преобразования выражений, содержащих квадратные корни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>выделять квадрат суммы или разности двучлена в выражениях, содержащих квадратные корни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решать простейшие иррациональные уравнения вида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1120" w:dyaOrig="460">
                <v:shape id="_x0000_i1053" type="#_x0000_t75" style="width:58.5pt;height:22.5pt" o:ole="">
                  <v:imagedata r:id="rId37" o:title=""/>
                </v:shape>
                <o:OLEObject Type="Embed" ProgID="Equation.DSMT4" ShapeID="_x0000_i1053" DrawAspect="Content" ObjectID="_1603352731" r:id="rId52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1680" w:dyaOrig="460">
                <v:shape id="_x0000_i1054" type="#_x0000_t75" style="width:86.25pt;height:22.5pt" o:ole="">
                  <v:imagedata r:id="rId39" o:title=""/>
                </v:shape>
                <o:OLEObject Type="Embed" ProgID="Equation.DSMT4" ShapeID="_x0000_i1054" DrawAspect="Content" ObjectID="_1603352732" r:id="rId53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решать уравнения вида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object w:dxaOrig="700" w:dyaOrig="360">
                <v:shape id="_x0000_i1055" type="#_x0000_t75" style="width:36pt;height:21.75pt" o:ole="">
                  <v:imagedata r:id="rId54" o:title=""/>
                </v:shape>
                <o:OLEObject Type="Embed" ProgID="Equation.DSMT4" ShapeID="_x0000_i1055" DrawAspect="Content" ObjectID="_1603352733" r:id="rId55"/>
              </w:objec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ать уравнения способом разложения на множители и замены переменно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ind w:firstLine="2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tabs>
                <w:tab w:val="left" w:pos="312"/>
              </w:tabs>
              <w:suppressAutoHyphens/>
              <w:spacing w:after="0" w:line="240" w:lineRule="auto"/>
              <w:ind w:firstLine="2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, </w:t>
            </w:r>
            <w:r w:rsidRPr="003D519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56" type="#_x0000_t75" style="width:43.5pt;height:14.25pt" o:ole="">
                  <v:imagedata r:id="rId47" o:title=""/>
                </v:shape>
                <o:OLEObject Type="Embed" ProgID="Equation.DSMT4" ShapeID="_x0000_i1056" DrawAspect="Content" ObjectID="_1603352734" r:id="rId56"/>
              </w:objec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QUOTE  </w:instrTex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,</w:t>
            </w:r>
            <w:r w:rsidRPr="003D5196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57" type="#_x0000_t75" style="width:36pt;height:14.25pt" o:ole="">
                  <v:imagedata r:id="rId49" o:title=""/>
                </v:shape>
                <o:OLEObject Type="Embed" ProgID="Equation.DSMT4" ShapeID="_x0000_i1057" DrawAspect="Content" ObjectID="_1603352735" r:id="rId57"/>
              </w:object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3D51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3D5196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476250" cy="2476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196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lang w:eastAsia="ru-RU"/>
              </w:rPr>
              <w:fldChar w:fldCharType="end"/>
            </w:r>
            <w:r w:rsidRPr="003D519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  <w:p w:rsidR="003D5196" w:rsidRPr="003D5196" w:rsidRDefault="003D5196" w:rsidP="003D5196">
            <w:pPr>
              <w:tabs>
                <w:tab w:val="left" w:pos="312"/>
              </w:tabs>
              <w:spacing w:after="0" w:line="240" w:lineRule="auto"/>
              <w:ind w:left="29" w:hanging="360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ab/>
              <w:t>исследовать функцию по ее графику;</w:t>
            </w:r>
          </w:p>
          <w:p w:rsidR="003D5196" w:rsidRPr="003D5196" w:rsidRDefault="003D5196" w:rsidP="003D5196">
            <w:pPr>
              <w:tabs>
                <w:tab w:val="left" w:pos="312"/>
              </w:tabs>
              <w:spacing w:after="0" w:line="240" w:lineRule="auto"/>
              <w:ind w:left="29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ab/>
              <w:t xml:space="preserve">находить множество значений, нули, </w:t>
            </w:r>
            <w:r w:rsidRPr="003D51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промежутки знакопостоянства, монотонности квадратичной функции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3.</w:t>
            </w:r>
          </w:p>
        </w:tc>
        <w:tc>
          <w:tcPr>
            <w:tcW w:w="2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оследовательности</w:t>
            </w:r>
          </w:p>
        </w:tc>
        <w:tc>
          <w:tcPr>
            <w:tcW w:w="94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8</w:t>
            </w:r>
          </w:p>
        </w:tc>
        <w:tc>
          <w:tcPr>
            <w:tcW w:w="3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Формула общего члена и суммы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val="en-US" w:eastAsia="hi-IN" w:bidi="hi-IN"/>
              </w:rPr>
              <w:t>n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 первых членов арифметической и геометрической прогрессий. Сходящаяся геометрическая прогрессия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Задача о шахматной доске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ценивать результаты вычислений при решении практических задач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сравнение чисел в реальных ситуаци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выполнять вычисления, в том числе с использованием приемов рациональных вычислений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>оперировать понятиями: последовательность, арифметическая прогрессия, геометрическая прогрессия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>решать задачи на арифметическую и геометрическую прогрессию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•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ab/>
              <w:t xml:space="preserve">овладеть основными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3D5196" w:rsidRPr="003D5196" w:rsidTr="00B27851">
        <w:trPr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  <w:lastRenderedPageBreak/>
              <w:t>4.</w:t>
            </w:r>
          </w:p>
        </w:tc>
        <w:tc>
          <w:tcPr>
            <w:tcW w:w="2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Элементы приближенных вычислений, статистики, комбинаторики и теории вероятности</w:t>
            </w:r>
          </w:p>
        </w:tc>
        <w:tc>
          <w:tcPr>
            <w:tcW w:w="94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9</w:t>
            </w:r>
          </w:p>
        </w:tc>
        <w:tc>
          <w:tcPr>
            <w:tcW w:w="3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медиана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, наибольшее и наименьшее значения. Меры рассеивания: размах,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дисперсия и стандартное отклонение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лучайная изменчивость. Изменчивость при измерениях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Решающие правила. Закономерности в изменчивых величинах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.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лучайные опыты (эксперименты), элементарные случайные события (исходы). Вероятности элементарных событий. События в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 xml:space="preserve">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Случайный выбор. Представление эксперимента в виде дерева. Независимые события. Умножение вероятностей независимых событий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.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Последовательные независимые испытания.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 Представление о независимых событиях в жизн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</w:t>
            </w: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lastRenderedPageBreak/>
              <w:t>неудача. Вероятности событий в серии испытаний Бернулли</w:t>
            </w:r>
            <w:r w:rsidRPr="003D5196">
              <w:rPr>
                <w:rFonts w:ascii="Times New Roman" w:eastAsia="Times New Roman" w:hAnsi="Times New Roman" w:cs="Times New Roman"/>
                <w:b/>
                <w:i/>
                <w:kern w:val="1"/>
                <w:sz w:val="24"/>
                <w:szCs w:val="24"/>
                <w:lang w:eastAsia="hi-IN" w:bidi="hi-IN"/>
              </w:rPr>
              <w:t xml:space="preserve">.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hi-IN" w:bidi="hi-IN"/>
              </w:rPr>
              <w:t>Истоки теории вероятностей: страховое дело, азартные игры. П. Ферма, Б.Паскаль, Я. Бернулли, А.Н.Колмогоров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выполнять округление рациональных и иррациональных чисел с 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записывать, сравнивать, округлять числовые данные реальных величин с использованием разных систем измерения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Представлять данные в виде таблиц, диаграмм,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читать информацию, представленную в виде таблицы, диаграммы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решать простейшие комбинаторные задачи методом прямого и организованного перебо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редставлять данные в виде таблиц, диаграмм, график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читать информацию, </w:t>
            </w: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lastRenderedPageBreak/>
              <w:t>представленную в виде таблицы, диаграммы, график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пределять основные статистические характеристики числовых наборов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ценивать вероятность события в простейших случаях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иметь представление о роли 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закона больших чисел в массовых явлениях.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ценивать количество возможных вариантов методом перебора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иметь представление о роли практически достоверных и маловероятных событий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4"/>
              </w:num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оценивать вероятность реальных событий и явлений в несложных ситуация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извлекать, информацию, представленную в таблицах, на диаграммах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составлять таблицы, строить диаграммы на основе данных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left="29"/>
              <w:jc w:val="both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ind w:left="29"/>
              <w:jc w:val="both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</w: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 w:bidi="hi-IN"/>
              </w:rPr>
              <w:t>выполнять округление рациональных чисел с заданной точностью;</w:t>
            </w:r>
          </w:p>
          <w:p w:rsidR="003D5196" w:rsidRPr="003D5196" w:rsidRDefault="003D5196" w:rsidP="003D5196">
            <w:pPr>
              <w:widowControl w:val="0"/>
              <w:numPr>
                <w:ilvl w:val="0"/>
                <w:numId w:val="11"/>
              </w:numPr>
              <w:tabs>
                <w:tab w:val="left" w:pos="879"/>
              </w:tabs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i/>
                <w:kern w:val="1"/>
                <w:sz w:val="24"/>
                <w:szCs w:val="24"/>
                <w:lang w:eastAsia="ru-RU" w:bidi="hi-IN"/>
              </w:rPr>
              <w:t>сравнивать рациональные и иррациональные числа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 xml:space="preserve">применять правила приближенных вычислений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lastRenderedPageBreak/>
              <w:t>при решении практических задач и решении задач других учебных предметов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выполнять сравнение результатов вычислений при решении практических задач, в том числе приближенных вычислений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записывать и округлять числовые значения реальных величин с использованием разных систем измерения.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решать несложные задачи по математической статистике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 xml:space="preserve">решать и конструировать задачи на основе рассмотрения реальных ситуаций, в которых не требуется точный вычислительный 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lastRenderedPageBreak/>
              <w:t>результат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оперировать понятиями: факториал числа, перестановки и сочетания, треугольник Паскаля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применять правило произведения при решении комбинаторных задач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представлять информацию с помощью кругов Эйлера;</w:t>
            </w:r>
          </w:p>
          <w:p w:rsidR="003D5196" w:rsidRPr="003D5196" w:rsidRDefault="003D5196" w:rsidP="003D5196">
            <w:pPr>
              <w:widowControl w:val="0"/>
              <w:tabs>
                <w:tab w:val="left" w:pos="879"/>
              </w:tabs>
              <w:suppressAutoHyphens/>
              <w:spacing w:after="0" w:line="240" w:lineRule="auto"/>
              <w:ind w:left="29"/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</w:pP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>•</w:t>
            </w:r>
            <w:r w:rsidRPr="003D5196">
              <w:rPr>
                <w:rFonts w:ascii="Times New Roman" w:eastAsia="Calibri" w:hAnsi="Times New Roman" w:cs="Times New Roman"/>
                <w:kern w:val="1"/>
                <w:sz w:val="24"/>
                <w:szCs w:val="24"/>
                <w:lang w:eastAsia="ru-RU" w:bidi="hi-IN"/>
              </w:rPr>
              <w:tab/>
              <w:t>решать задачи на вычисление вероятности с подсчетом количества вариантов с помощью комбинаторики.</w:t>
            </w:r>
          </w:p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  <w:tr w:rsidR="003D5196" w:rsidRPr="003D5196" w:rsidTr="00B27851">
        <w:trPr>
          <w:trHeight w:val="145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color w:val="000000"/>
                <w:kern w:val="1"/>
                <w:sz w:val="24"/>
                <w:szCs w:val="24"/>
                <w:lang w:eastAsia="hi-IN" w:bidi="hi-IN"/>
              </w:rPr>
              <w:lastRenderedPageBreak/>
              <w:t>5.</w:t>
            </w:r>
          </w:p>
        </w:tc>
        <w:tc>
          <w:tcPr>
            <w:tcW w:w="2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Повторение курса 7-9 классов</w:t>
            </w:r>
          </w:p>
        </w:tc>
        <w:tc>
          <w:tcPr>
            <w:tcW w:w="94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  <w:r w:rsidRPr="003D519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  <w:t>19</w:t>
            </w:r>
          </w:p>
        </w:tc>
        <w:tc>
          <w:tcPr>
            <w:tcW w:w="33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4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3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5196" w:rsidRPr="003D5196" w:rsidRDefault="003D5196" w:rsidP="003D5196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hi-IN" w:bidi="hi-IN"/>
              </w:rPr>
            </w:pPr>
          </w:p>
        </w:tc>
      </w:tr>
    </w:tbl>
    <w:p w:rsidR="00086922" w:rsidRDefault="00086922"/>
    <w:sectPr w:rsidR="00086922" w:rsidSect="003D5196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0DB4" w:rsidRDefault="00170DB4" w:rsidP="003D5196">
      <w:pPr>
        <w:spacing w:after="0" w:line="240" w:lineRule="auto"/>
      </w:pPr>
      <w:r>
        <w:separator/>
      </w:r>
    </w:p>
  </w:endnote>
  <w:endnote w:type="continuationSeparator" w:id="0">
    <w:p w:rsidR="00170DB4" w:rsidRDefault="00170DB4" w:rsidP="003D51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0DB4" w:rsidRDefault="00170DB4" w:rsidP="003D5196">
      <w:pPr>
        <w:spacing w:after="0" w:line="240" w:lineRule="auto"/>
      </w:pPr>
      <w:r>
        <w:separator/>
      </w:r>
    </w:p>
  </w:footnote>
  <w:footnote w:type="continuationSeparator" w:id="0">
    <w:p w:rsidR="00170DB4" w:rsidRDefault="00170DB4" w:rsidP="003D5196">
      <w:pPr>
        <w:spacing w:after="0" w:line="240" w:lineRule="auto"/>
      </w:pPr>
      <w:r>
        <w:continuationSeparator/>
      </w:r>
    </w:p>
  </w:footnote>
  <w:footnote w:id="1">
    <w:p w:rsidR="003D5196" w:rsidRDefault="003D5196" w:rsidP="003D5196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3D5196" w:rsidRDefault="003D5196" w:rsidP="003D5196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3D5196" w:rsidRDefault="003D5196" w:rsidP="003D5196">
      <w:pPr>
        <w:pStyle w:val="a7"/>
      </w:pPr>
      <w:r>
        <w:rPr>
          <w:rStyle w:val="a6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  <w:footnote w:id="4">
    <w:p w:rsidR="003D5196" w:rsidRDefault="003D5196" w:rsidP="003D5196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5">
    <w:p w:rsidR="003D5196" w:rsidRDefault="003D5196" w:rsidP="003D5196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C"/>
    <w:multiLevelType w:val="multilevel"/>
    <w:tmpl w:val="0000000C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-1800"/>
        </w:tabs>
        <w:ind w:left="10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E"/>
    <w:multiLevelType w:val="multilevel"/>
    <w:tmpl w:val="0000000E"/>
    <w:name w:val="WWNum1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F"/>
    <w:multiLevelType w:val="multilevel"/>
    <w:tmpl w:val="0000000F"/>
    <w:name w:val="WWNum1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C942AE0"/>
    <w:multiLevelType w:val="hybridMultilevel"/>
    <w:tmpl w:val="1EC4D0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 w15:restartNumberingAfterBreak="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AE2E9F"/>
    <w:multiLevelType w:val="multilevel"/>
    <w:tmpl w:val="0000000F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9" w15:restartNumberingAfterBreak="0">
    <w:nsid w:val="23C90DC2"/>
    <w:multiLevelType w:val="hybridMultilevel"/>
    <w:tmpl w:val="9BF213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4D35F03"/>
    <w:multiLevelType w:val="hybridMultilevel"/>
    <w:tmpl w:val="5DE8242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A6E05CE"/>
    <w:multiLevelType w:val="hybridMultilevel"/>
    <w:tmpl w:val="E3E6AA4A"/>
    <w:lvl w:ilvl="0" w:tplc="9F82DBB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3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58D2BF0"/>
    <w:multiLevelType w:val="hybridMultilevel"/>
    <w:tmpl w:val="DEA4B6A8"/>
    <w:lvl w:ilvl="0" w:tplc="FBBAA9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FC2DD26">
      <w:numFmt w:val="none"/>
      <w:lvlText w:val=""/>
      <w:lvlJc w:val="left"/>
      <w:pPr>
        <w:tabs>
          <w:tab w:val="num" w:pos="360"/>
        </w:tabs>
      </w:pPr>
    </w:lvl>
    <w:lvl w:ilvl="2" w:tplc="76A8AA9A">
      <w:numFmt w:val="none"/>
      <w:lvlText w:val=""/>
      <w:lvlJc w:val="left"/>
      <w:pPr>
        <w:tabs>
          <w:tab w:val="num" w:pos="360"/>
        </w:tabs>
      </w:pPr>
    </w:lvl>
    <w:lvl w:ilvl="3" w:tplc="49C0D07A">
      <w:numFmt w:val="none"/>
      <w:lvlText w:val=""/>
      <w:lvlJc w:val="left"/>
      <w:pPr>
        <w:tabs>
          <w:tab w:val="num" w:pos="360"/>
        </w:tabs>
      </w:pPr>
    </w:lvl>
    <w:lvl w:ilvl="4" w:tplc="710C39A6">
      <w:numFmt w:val="none"/>
      <w:lvlText w:val=""/>
      <w:lvlJc w:val="left"/>
      <w:pPr>
        <w:tabs>
          <w:tab w:val="num" w:pos="360"/>
        </w:tabs>
      </w:pPr>
    </w:lvl>
    <w:lvl w:ilvl="5" w:tplc="0A9E8A92">
      <w:numFmt w:val="none"/>
      <w:lvlText w:val=""/>
      <w:lvlJc w:val="left"/>
      <w:pPr>
        <w:tabs>
          <w:tab w:val="num" w:pos="360"/>
        </w:tabs>
      </w:pPr>
    </w:lvl>
    <w:lvl w:ilvl="6" w:tplc="A05EC224">
      <w:numFmt w:val="none"/>
      <w:lvlText w:val=""/>
      <w:lvlJc w:val="left"/>
      <w:pPr>
        <w:tabs>
          <w:tab w:val="num" w:pos="360"/>
        </w:tabs>
      </w:pPr>
    </w:lvl>
    <w:lvl w:ilvl="7" w:tplc="99DCFF4A">
      <w:numFmt w:val="none"/>
      <w:lvlText w:val=""/>
      <w:lvlJc w:val="left"/>
      <w:pPr>
        <w:tabs>
          <w:tab w:val="num" w:pos="360"/>
        </w:tabs>
      </w:pPr>
    </w:lvl>
    <w:lvl w:ilvl="8" w:tplc="40D0EBD2">
      <w:numFmt w:val="none"/>
      <w:lvlText w:val=""/>
      <w:lvlJc w:val="left"/>
      <w:pPr>
        <w:tabs>
          <w:tab w:val="num" w:pos="360"/>
        </w:tabs>
      </w:pPr>
    </w:lvl>
  </w:abstractNum>
  <w:abstractNum w:abstractNumId="15" w15:restartNumberingAfterBreak="0">
    <w:nsid w:val="35D32F9E"/>
    <w:multiLevelType w:val="hybridMultilevel"/>
    <w:tmpl w:val="F27ABA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7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F4C0CB4"/>
    <w:multiLevelType w:val="hybridMultilevel"/>
    <w:tmpl w:val="0C3A91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6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22" w15:restartNumberingAfterBreak="0">
    <w:nsid w:val="46C9639F"/>
    <w:multiLevelType w:val="hybridMultilevel"/>
    <w:tmpl w:val="2C7624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5" w15:restartNumberingAfterBreak="0">
    <w:nsid w:val="4C866A0C"/>
    <w:multiLevelType w:val="hybridMultilevel"/>
    <w:tmpl w:val="128E493C"/>
    <w:lvl w:ilvl="0" w:tplc="6BBC76CE">
      <w:start w:val="4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hint="default"/>
      </w:rPr>
    </w:lvl>
  </w:abstractNum>
  <w:abstractNum w:abstractNumId="2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hint="default"/>
      </w:rPr>
    </w:lvl>
  </w:abstractNum>
  <w:abstractNum w:abstractNumId="32" w15:restartNumberingAfterBreak="0">
    <w:nsid w:val="62593E3B"/>
    <w:multiLevelType w:val="hybridMultilevel"/>
    <w:tmpl w:val="A45A7E2C"/>
    <w:lvl w:ilvl="0" w:tplc="9F82DBB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20"/>
        </w:tabs>
        <w:ind w:left="10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40"/>
        </w:tabs>
        <w:ind w:left="17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180"/>
        </w:tabs>
        <w:ind w:left="31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00"/>
        </w:tabs>
        <w:ind w:left="39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40"/>
        </w:tabs>
        <w:ind w:left="53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060"/>
        </w:tabs>
        <w:ind w:left="6060" w:hanging="360"/>
      </w:pPr>
      <w:rPr>
        <w:rFonts w:ascii="Wingdings" w:hAnsi="Wingdings" w:hint="default"/>
      </w:rPr>
    </w:lvl>
  </w:abstractNum>
  <w:abstractNum w:abstractNumId="33" w15:restartNumberingAfterBreak="0">
    <w:nsid w:val="681665A2"/>
    <w:multiLevelType w:val="hybridMultilevel"/>
    <w:tmpl w:val="FF6A38E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828240C"/>
    <w:multiLevelType w:val="hybridMultilevel"/>
    <w:tmpl w:val="21FE8C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192487"/>
    <w:multiLevelType w:val="hybridMultilevel"/>
    <w:tmpl w:val="AD4E395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38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4"/>
  </w:num>
  <w:num w:numId="5">
    <w:abstractNumId w:val="24"/>
  </w:num>
  <w:num w:numId="6">
    <w:abstractNumId w:val="30"/>
  </w:num>
  <w:num w:numId="7">
    <w:abstractNumId w:val="36"/>
  </w:num>
  <w:num w:numId="8">
    <w:abstractNumId w:val="6"/>
  </w:num>
  <w:num w:numId="9">
    <w:abstractNumId w:val="27"/>
  </w:num>
  <w:num w:numId="10">
    <w:abstractNumId w:val="29"/>
  </w:num>
  <w:num w:numId="11">
    <w:abstractNumId w:val="23"/>
  </w:num>
  <w:num w:numId="12">
    <w:abstractNumId w:val="38"/>
  </w:num>
  <w:num w:numId="13">
    <w:abstractNumId w:val="13"/>
  </w:num>
  <w:num w:numId="14">
    <w:abstractNumId w:val="33"/>
  </w:num>
  <w:num w:numId="15">
    <w:abstractNumId w:val="18"/>
  </w:num>
  <w:num w:numId="16">
    <w:abstractNumId w:val="3"/>
  </w:num>
  <w:num w:numId="17">
    <w:abstractNumId w:val="17"/>
    <w:lvlOverride w:ilvl="0">
      <w:startOverride w:val="1"/>
    </w:lvlOverride>
  </w:num>
  <w:num w:numId="18">
    <w:abstractNumId w:val="21"/>
  </w:num>
  <w:num w:numId="19">
    <w:abstractNumId w:val="26"/>
  </w:num>
  <w:num w:numId="20">
    <w:abstractNumId w:val="10"/>
  </w:num>
  <w:num w:numId="21">
    <w:abstractNumId w:val="7"/>
  </w:num>
  <w:num w:numId="22">
    <w:abstractNumId w:val="37"/>
  </w:num>
  <w:num w:numId="23">
    <w:abstractNumId w:val="31"/>
  </w:num>
  <w:num w:numId="24">
    <w:abstractNumId w:val="16"/>
  </w:num>
  <w:num w:numId="25">
    <w:abstractNumId w:val="20"/>
  </w:num>
  <w:num w:numId="26">
    <w:abstractNumId w:val="28"/>
  </w:num>
  <w:num w:numId="27">
    <w:abstractNumId w:val="12"/>
  </w:num>
  <w:num w:numId="28">
    <w:abstractNumId w:val="5"/>
  </w:num>
  <w:num w:numId="29">
    <w:abstractNumId w:val="25"/>
  </w:num>
  <w:num w:numId="30">
    <w:abstractNumId w:val="35"/>
  </w:num>
  <w:num w:numId="31">
    <w:abstractNumId w:val="32"/>
  </w:num>
  <w:num w:numId="3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</w:num>
  <w:num w:numId="36">
    <w:abstractNumId w:val="34"/>
  </w:num>
  <w:num w:numId="37">
    <w:abstractNumId w:val="4"/>
  </w:num>
  <w:num w:numId="38">
    <w:abstractNumId w:val="8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2BD"/>
    <w:rsid w:val="00086922"/>
    <w:rsid w:val="00170DB4"/>
    <w:rsid w:val="002022BD"/>
    <w:rsid w:val="003D5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7A1C90-2BD2-4F6C-8360-1D091A7B4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qFormat/>
    <w:rsid w:val="003D5196"/>
    <w:pPr>
      <w:keepNext/>
      <w:widowControl w:val="0"/>
      <w:suppressAutoHyphens/>
      <w:spacing w:before="240" w:after="60" w:line="276" w:lineRule="auto"/>
      <w:outlineLvl w:val="1"/>
    </w:pPr>
    <w:rPr>
      <w:rFonts w:ascii="Arial" w:eastAsia="Calibri" w:hAnsi="Arial" w:cs="Arial"/>
      <w:b/>
      <w:bCs/>
      <w:i/>
      <w:iCs/>
      <w:kern w:val="1"/>
      <w:sz w:val="28"/>
      <w:szCs w:val="28"/>
      <w:lang w:eastAsia="hi-IN" w:bidi="hi-IN"/>
    </w:rPr>
  </w:style>
  <w:style w:type="paragraph" w:styleId="3">
    <w:name w:val="heading 3"/>
    <w:aliases w:val="Обычный 2"/>
    <w:basedOn w:val="a0"/>
    <w:next w:val="a0"/>
    <w:link w:val="30"/>
    <w:qFormat/>
    <w:rsid w:val="003D5196"/>
    <w:pPr>
      <w:spacing w:before="100" w:beforeAutospacing="1" w:after="100" w:afterAutospacing="1" w:line="240" w:lineRule="auto"/>
      <w:outlineLvl w:val="2"/>
    </w:pPr>
    <w:rPr>
      <w:rFonts w:ascii="Times New Roman" w:eastAsia="Calibri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3D5196"/>
    <w:rPr>
      <w:rFonts w:ascii="Arial" w:eastAsia="Calibri" w:hAnsi="Arial" w:cs="Arial"/>
      <w:b/>
      <w:bCs/>
      <w:i/>
      <w:iCs/>
      <w:kern w:val="1"/>
      <w:sz w:val="28"/>
      <w:szCs w:val="28"/>
      <w:lang w:eastAsia="hi-IN" w:bidi="hi-IN"/>
    </w:rPr>
  </w:style>
  <w:style w:type="character" w:customStyle="1" w:styleId="30">
    <w:name w:val="Заголовок 3 Знак"/>
    <w:aliases w:val="Обычный 2 Знак"/>
    <w:basedOn w:val="a1"/>
    <w:link w:val="3"/>
    <w:rsid w:val="003D5196"/>
    <w:rPr>
      <w:rFonts w:ascii="Times New Roman" w:eastAsia="Calibri" w:hAnsi="Times New Roman" w:cs="Times New Roman"/>
      <w:b/>
      <w:bCs/>
      <w:sz w:val="28"/>
      <w:szCs w:val="27"/>
      <w:lang w:eastAsia="ru-RU"/>
    </w:rPr>
  </w:style>
  <w:style w:type="numbering" w:customStyle="1" w:styleId="1">
    <w:name w:val="Нет списка1"/>
    <w:next w:val="a3"/>
    <w:semiHidden/>
    <w:rsid w:val="003D5196"/>
  </w:style>
  <w:style w:type="character" w:styleId="a4">
    <w:name w:val="Hyperlink"/>
    <w:unhideWhenUsed/>
    <w:rsid w:val="003D5196"/>
    <w:rPr>
      <w:color w:val="0000FF"/>
      <w:u w:val="singl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D5196"/>
    <w:rPr>
      <w:rFonts w:ascii="Times New Roman" w:hAnsi="Times New Roman"/>
      <w:sz w:val="24"/>
      <w:u w:val="none"/>
      <w:effect w:val="none"/>
    </w:rPr>
  </w:style>
  <w:style w:type="paragraph" w:customStyle="1" w:styleId="ListParagraph">
    <w:name w:val="List Paragraph"/>
    <w:basedOn w:val="a0"/>
    <w:link w:val="ListParagraphChar"/>
    <w:rsid w:val="003D5196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ListParagraphChar">
    <w:name w:val="List Paragraph Char"/>
    <w:link w:val="ListParagraph"/>
    <w:locked/>
    <w:rsid w:val="003D5196"/>
    <w:rPr>
      <w:rFonts w:ascii="Calibri" w:eastAsia="Times New Roman" w:hAnsi="Calibri" w:cs="Times New Roman"/>
      <w:sz w:val="24"/>
      <w:szCs w:val="24"/>
      <w:lang w:eastAsia="ru-RU"/>
    </w:rPr>
  </w:style>
  <w:style w:type="table" w:styleId="a5">
    <w:name w:val="Table Grid"/>
    <w:basedOn w:val="a2"/>
    <w:rsid w:val="003D5196"/>
    <w:pPr>
      <w:widowControl w:val="0"/>
      <w:suppressAutoHyphens/>
      <w:spacing w:after="200" w:line="276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footnote reference"/>
    <w:rsid w:val="003D5196"/>
    <w:rPr>
      <w:vertAlign w:val="superscript"/>
    </w:rPr>
  </w:style>
  <w:style w:type="paragraph" w:styleId="a7">
    <w:name w:val="footnote text"/>
    <w:aliases w:val="Знак6,F1"/>
    <w:basedOn w:val="a0"/>
    <w:link w:val="a8"/>
    <w:rsid w:val="003D5196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3D5196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3D5196"/>
    <w:pPr>
      <w:widowControl/>
      <w:numPr>
        <w:numId w:val="17"/>
      </w:numPr>
      <w:suppressAutoHyphens w:val="0"/>
      <w:spacing w:after="0" w:line="240" w:lineRule="auto"/>
      <w:jc w:val="both"/>
    </w:pPr>
    <w:rPr>
      <w:rFonts w:ascii="Arial Narrow" w:eastAsia="Times New Roman" w:hAnsi="Arial Narrow"/>
      <w:kern w:val="0"/>
      <w:sz w:val="18"/>
      <w:szCs w:val="18"/>
      <w:lang w:eastAsia="ru-RU" w:bidi="ar-SA"/>
    </w:rPr>
  </w:style>
  <w:style w:type="character" w:customStyle="1" w:styleId="aa">
    <w:name w:val="НОМЕРА Знак"/>
    <w:link w:val="a"/>
    <w:uiPriority w:val="99"/>
    <w:locked/>
    <w:rsid w:val="003D5196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9">
    <w:name w:val="Normal (Web)"/>
    <w:basedOn w:val="a0"/>
    <w:rsid w:val="003D5196"/>
    <w:pPr>
      <w:widowControl w:val="0"/>
      <w:suppressAutoHyphens/>
      <w:spacing w:after="200" w:line="276" w:lineRule="auto"/>
    </w:pPr>
    <w:rPr>
      <w:rFonts w:ascii="Times New Roman" w:eastAsia="Calibri" w:hAnsi="Times New Roman" w:cs="Times New Roman"/>
      <w:kern w:val="1"/>
      <w:sz w:val="24"/>
      <w:szCs w:val="24"/>
      <w:lang w:eastAsia="hi-IN" w:bidi="hi-IN"/>
    </w:rPr>
  </w:style>
  <w:style w:type="paragraph" w:styleId="ab">
    <w:name w:val="Subtitle"/>
    <w:basedOn w:val="a0"/>
    <w:next w:val="a0"/>
    <w:link w:val="ac"/>
    <w:qFormat/>
    <w:rsid w:val="003D5196"/>
    <w:pPr>
      <w:numPr>
        <w:ilvl w:val="1"/>
      </w:numPr>
      <w:spacing w:after="200" w:line="276" w:lineRule="auto"/>
    </w:pPr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ac">
    <w:name w:val="Подзаголовок Знак"/>
    <w:basedOn w:val="a1"/>
    <w:link w:val="ab"/>
    <w:rsid w:val="003D5196"/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d">
    <w:name w:val="Body Text"/>
    <w:basedOn w:val="a0"/>
    <w:link w:val="ae"/>
    <w:rsid w:val="003D5196"/>
    <w:pPr>
      <w:spacing w:after="120" w:line="276" w:lineRule="auto"/>
    </w:pPr>
    <w:rPr>
      <w:rFonts w:ascii="Calibri" w:eastAsia="Times New Roman" w:hAnsi="Calibri" w:cs="Times New Roman"/>
    </w:rPr>
  </w:style>
  <w:style w:type="character" w:customStyle="1" w:styleId="ae">
    <w:name w:val="Основной текст Знак"/>
    <w:basedOn w:val="a1"/>
    <w:link w:val="ad"/>
    <w:rsid w:val="003D5196"/>
    <w:rPr>
      <w:rFonts w:ascii="Calibri" w:eastAsia="Times New Roman" w:hAnsi="Calibri" w:cs="Times New Roman"/>
    </w:rPr>
  </w:style>
  <w:style w:type="paragraph" w:customStyle="1" w:styleId="af">
    <w:name w:val="Базовый"/>
    <w:rsid w:val="003D5196"/>
    <w:pPr>
      <w:tabs>
        <w:tab w:val="left" w:pos="708"/>
      </w:tabs>
      <w:suppressAutoHyphens/>
      <w:spacing w:after="0" w:line="200" w:lineRule="atLeast"/>
    </w:pPr>
    <w:rPr>
      <w:rFonts w:ascii="Calibri" w:eastAsia="Times New Roman" w:hAnsi="Calibri" w:cs="Times New Roman"/>
      <w:sz w:val="24"/>
      <w:szCs w:val="24"/>
      <w:lang w:eastAsia="ru-RU" w:bidi="ru-RU"/>
    </w:rPr>
  </w:style>
  <w:style w:type="paragraph" w:styleId="af0">
    <w:name w:val="List Paragraph"/>
    <w:basedOn w:val="a0"/>
    <w:link w:val="af1"/>
    <w:uiPriority w:val="99"/>
    <w:qFormat/>
    <w:rsid w:val="003D519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f1">
    <w:name w:val="Абзац списка Знак"/>
    <w:link w:val="af0"/>
    <w:uiPriority w:val="99"/>
    <w:locked/>
    <w:rsid w:val="003D519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14pt">
    <w:name w:val="Основной текст (2) + 14 pt;Не полужирный"/>
    <w:rsid w:val="003D51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8"/>
      <w:szCs w:val="28"/>
    </w:rPr>
  </w:style>
  <w:style w:type="character" w:customStyle="1" w:styleId="21">
    <w:name w:val="Основной текст (2)_"/>
    <w:link w:val="22"/>
    <w:rsid w:val="003D5196"/>
    <w:rPr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3D5196"/>
    <w:pPr>
      <w:shd w:val="clear" w:color="auto" w:fill="FFFFFF"/>
      <w:spacing w:after="0" w:line="264" w:lineRule="exact"/>
    </w:pPr>
  </w:style>
  <w:style w:type="character" w:customStyle="1" w:styleId="514pt">
    <w:name w:val="Основной текст (5) + 14 pt;Не курсив"/>
    <w:rsid w:val="003D51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8"/>
      <w:szCs w:val="28"/>
    </w:rPr>
  </w:style>
  <w:style w:type="character" w:customStyle="1" w:styleId="214pt0">
    <w:name w:val="Основной текст (2) + 14 pt;Курсив"/>
    <w:rsid w:val="003D51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8"/>
      <w:szCs w:val="28"/>
      <w:shd w:val="clear" w:color="auto" w:fill="FFFFFF"/>
    </w:rPr>
  </w:style>
  <w:style w:type="character" w:customStyle="1" w:styleId="2PalatinoLinotype14pt1pt75">
    <w:name w:val="Основной текст (2) + Palatino Linotype;14 pt;Интервал 1 pt;Масштаб 75%"/>
    <w:rsid w:val="003D51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spacing w:val="20"/>
      <w:w w:val="75"/>
      <w:sz w:val="28"/>
      <w:szCs w:val="28"/>
      <w:shd w:val="clear" w:color="auto" w:fill="FFFFFF"/>
    </w:rPr>
  </w:style>
  <w:style w:type="paragraph" w:customStyle="1" w:styleId="NoSpacing">
    <w:name w:val="No Spacing"/>
    <w:link w:val="NoSpacingChar"/>
    <w:rsid w:val="003D519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NoSpacingChar">
    <w:name w:val="No Spacing Char"/>
    <w:link w:val="NoSpacing"/>
    <w:locked/>
    <w:rsid w:val="003D5196"/>
    <w:rPr>
      <w:rFonts w:ascii="Calibri" w:eastAsia="Times New Roman" w:hAnsi="Calibri" w:cs="Times New Roman"/>
      <w:lang w:eastAsia="ru-RU"/>
    </w:rPr>
  </w:style>
  <w:style w:type="paragraph" w:styleId="af2">
    <w:name w:val="header"/>
    <w:basedOn w:val="a0"/>
    <w:link w:val="af3"/>
    <w:semiHidden/>
    <w:rsid w:val="003D5196"/>
    <w:pPr>
      <w:widowControl w:val="0"/>
      <w:tabs>
        <w:tab w:val="center" w:pos="4677"/>
        <w:tab w:val="right" w:pos="9355"/>
      </w:tabs>
      <w:suppressAutoHyphens/>
      <w:spacing w:after="0" w:line="240" w:lineRule="auto"/>
    </w:pPr>
    <w:rPr>
      <w:rFonts w:ascii="Calibri" w:eastAsia="Times New Roman" w:hAnsi="Calibri" w:cs="Mangal"/>
      <w:kern w:val="1"/>
      <w:szCs w:val="20"/>
      <w:lang w:eastAsia="hi-IN" w:bidi="hi-IN"/>
    </w:rPr>
  </w:style>
  <w:style w:type="character" w:customStyle="1" w:styleId="af3">
    <w:name w:val="Верхний колонтитул Знак"/>
    <w:basedOn w:val="a1"/>
    <w:link w:val="af2"/>
    <w:semiHidden/>
    <w:rsid w:val="003D5196"/>
    <w:rPr>
      <w:rFonts w:ascii="Calibri" w:eastAsia="Times New Roman" w:hAnsi="Calibri" w:cs="Mangal"/>
      <w:kern w:val="1"/>
      <w:szCs w:val="20"/>
      <w:lang w:eastAsia="hi-IN" w:bidi="hi-IN"/>
    </w:rPr>
  </w:style>
  <w:style w:type="character" w:customStyle="1" w:styleId="BodyTextChar">
    <w:name w:val="Body Text Char"/>
    <w:locked/>
    <w:rsid w:val="003D5196"/>
    <w:rPr>
      <w:rFonts w:ascii="Calibri" w:hAnsi="Calibri" w:cs="Times New Roman"/>
    </w:rPr>
  </w:style>
  <w:style w:type="character" w:customStyle="1" w:styleId="ListParagraphChar1">
    <w:name w:val="List Paragraph Char1"/>
    <w:locked/>
    <w:rsid w:val="003D5196"/>
    <w:rPr>
      <w:rFonts w:ascii="Times New Roman" w:hAnsi="Times New Roman"/>
      <w:sz w:val="24"/>
    </w:rPr>
  </w:style>
  <w:style w:type="character" w:customStyle="1" w:styleId="214pt1">
    <w:name w:val="Основной текст (2) + 14 pt"/>
    <w:aliases w:val="Не полужирный"/>
    <w:rsid w:val="003D5196"/>
    <w:rPr>
      <w:rFonts w:ascii="Times New Roman" w:hAnsi="Times New Roman"/>
      <w:b/>
      <w:spacing w:val="0"/>
      <w:sz w:val="28"/>
    </w:rPr>
  </w:style>
  <w:style w:type="paragraph" w:customStyle="1" w:styleId="ListParagraph1">
    <w:name w:val="List Paragraph1"/>
    <w:basedOn w:val="a0"/>
    <w:rsid w:val="003D5196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514pt0">
    <w:name w:val="Основной текст (5) + 14 pt"/>
    <w:aliases w:val="Не курсив"/>
    <w:rsid w:val="003D5196"/>
    <w:rPr>
      <w:rFonts w:ascii="Times New Roman" w:hAnsi="Times New Roman"/>
      <w:i/>
      <w:spacing w:val="0"/>
      <w:sz w:val="28"/>
    </w:rPr>
  </w:style>
  <w:style w:type="character" w:customStyle="1" w:styleId="214pt10">
    <w:name w:val="Основной текст (2) + 14 pt1"/>
    <w:aliases w:val="Курсив"/>
    <w:rsid w:val="003D5196"/>
    <w:rPr>
      <w:rFonts w:ascii="Times New Roman" w:hAnsi="Times New Roman"/>
      <w:i/>
      <w:spacing w:val="0"/>
      <w:sz w:val="28"/>
      <w:shd w:val="clear" w:color="auto" w:fill="FFFFFF"/>
    </w:rPr>
  </w:style>
  <w:style w:type="character" w:customStyle="1" w:styleId="2PalatinoLinotype">
    <w:name w:val="Основной текст (2) + Palatino Linotype"/>
    <w:aliases w:val="14 pt,Интервал 1 pt,Масштаб 75%"/>
    <w:rsid w:val="003D5196"/>
    <w:rPr>
      <w:rFonts w:ascii="Palatino Linotype" w:eastAsia="Times New Roman" w:hAnsi="Palatino Linotype"/>
      <w:spacing w:val="20"/>
      <w:w w:val="75"/>
      <w:sz w:val="28"/>
      <w:shd w:val="clear" w:color="auto" w:fill="FFFFFF"/>
    </w:rPr>
  </w:style>
  <w:style w:type="paragraph" w:customStyle="1" w:styleId="NoSpacing1">
    <w:name w:val="No Spacing1"/>
    <w:rsid w:val="003D5196"/>
    <w:pPr>
      <w:spacing w:after="0" w:line="240" w:lineRule="auto"/>
    </w:pPr>
    <w:rPr>
      <w:rFonts w:ascii="Calibri" w:eastAsia="Calibri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5.png"/><Relationship Id="rId39" Type="http://schemas.openxmlformats.org/officeDocument/2006/relationships/image" Target="media/image18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837</Words>
  <Characters>84572</Characters>
  <Application>Microsoft Office Word</Application>
  <DocSecurity>0</DocSecurity>
  <Lines>704</Lines>
  <Paragraphs>198</Paragraphs>
  <ScaleCrop>false</ScaleCrop>
  <Company/>
  <LinksUpToDate>false</LinksUpToDate>
  <CharactersWithSpaces>99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3</cp:revision>
  <dcterms:created xsi:type="dcterms:W3CDTF">2018-11-10T07:52:00Z</dcterms:created>
  <dcterms:modified xsi:type="dcterms:W3CDTF">2018-11-10T07:58:00Z</dcterms:modified>
</cp:coreProperties>
</file>